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53AC45" w14:textId="77777777" w:rsidR="000B3C31" w:rsidRDefault="000B3C31"/>
    <w:p w14:paraId="7F7431D9" w14:textId="22A678E5" w:rsidR="00DE4894" w:rsidRPr="00DE4894" w:rsidRDefault="00AF5365" w:rsidP="00C21643">
      <w:pPr>
        <w:jc w:val="center"/>
        <w:rPr>
          <w:rFonts w:ascii="Arial" w:hAnsi="Arial" w:cs="Arial"/>
          <w:sz w:val="32"/>
          <w:szCs w:val="36"/>
        </w:rPr>
      </w:pPr>
      <w:r>
        <w:rPr>
          <w:rFonts w:ascii="Arial" w:hAnsi="Arial" w:cs="Arial"/>
          <w:sz w:val="32"/>
          <w:szCs w:val="36"/>
        </w:rPr>
        <w:t>8.</w:t>
      </w:r>
      <w:bookmarkStart w:id="0" w:name="_GoBack"/>
      <w:bookmarkEnd w:id="0"/>
      <w:r w:rsidR="00E6587A">
        <w:rPr>
          <w:rFonts w:ascii="Arial" w:hAnsi="Arial" w:cs="Arial"/>
          <w:sz w:val="32"/>
          <w:szCs w:val="36"/>
        </w:rPr>
        <w:t>GM</w:t>
      </w:r>
      <w:r w:rsidR="00283EC2">
        <w:rPr>
          <w:rFonts w:ascii="Arial" w:hAnsi="Arial" w:cs="Arial"/>
          <w:sz w:val="32"/>
          <w:szCs w:val="36"/>
        </w:rPr>
        <w:t xml:space="preserve"> </w:t>
      </w:r>
      <w:r w:rsidR="00283EC2">
        <w:rPr>
          <w:rFonts w:ascii="Arial" w:hAnsi="Arial" w:cs="Arial" w:hint="eastAsia"/>
          <w:sz w:val="32"/>
          <w:szCs w:val="36"/>
        </w:rPr>
        <w:t>model</w:t>
      </w:r>
      <w:r w:rsidR="00283EC2">
        <w:rPr>
          <w:rFonts w:ascii="Arial" w:hAnsi="Arial" w:cs="Arial"/>
          <w:sz w:val="32"/>
          <w:szCs w:val="36"/>
        </w:rPr>
        <w:t xml:space="preserve"> </w:t>
      </w:r>
      <w:r w:rsidR="00283EC2">
        <w:rPr>
          <w:rFonts w:ascii="Arial" w:hAnsi="Arial" w:cs="Arial" w:hint="eastAsia"/>
          <w:sz w:val="32"/>
          <w:szCs w:val="36"/>
        </w:rPr>
        <w:t>simulation</w:t>
      </w:r>
    </w:p>
    <w:p w14:paraId="79702CEE" w14:textId="64DCA35E" w:rsidR="00C21643" w:rsidRPr="00C21643" w:rsidRDefault="00C21643" w:rsidP="00C21643">
      <w:pPr>
        <w:jc w:val="center"/>
        <w:rPr>
          <w:rFonts w:ascii="楷体" w:eastAsia="楷体" w:hAnsi="楷体" w:cs="Arial"/>
          <w:szCs w:val="28"/>
        </w:rPr>
      </w:pPr>
      <w:r w:rsidRPr="00C21643">
        <w:rPr>
          <w:rFonts w:ascii="楷体" w:eastAsia="楷体" w:hAnsi="楷体" w:cs="Arial" w:hint="eastAsia"/>
          <w:szCs w:val="28"/>
        </w:rPr>
        <w:t>2</w:t>
      </w:r>
      <w:r w:rsidRPr="00C21643">
        <w:rPr>
          <w:rFonts w:ascii="楷体" w:eastAsia="楷体" w:hAnsi="楷体" w:cs="Arial"/>
          <w:szCs w:val="28"/>
        </w:rPr>
        <w:t xml:space="preserve">020112921 </w:t>
      </w:r>
      <w:r w:rsidRPr="00C21643">
        <w:rPr>
          <w:rFonts w:ascii="楷体" w:eastAsia="楷体" w:hAnsi="楷体" w:cs="Arial" w:hint="eastAsia"/>
          <w:szCs w:val="28"/>
        </w:rPr>
        <w:t>刘欣</w:t>
      </w:r>
      <w:proofErr w:type="gramStart"/>
      <w:r w:rsidRPr="00C21643">
        <w:rPr>
          <w:rFonts w:ascii="楷体" w:eastAsia="楷体" w:hAnsi="楷体" w:cs="Arial" w:hint="eastAsia"/>
          <w:szCs w:val="28"/>
        </w:rPr>
        <w:t>豪</w:t>
      </w:r>
      <w:proofErr w:type="gramEnd"/>
    </w:p>
    <w:p w14:paraId="140C0257" w14:textId="39027ABE" w:rsidR="00FA1A67" w:rsidRDefault="00FA1A67" w:rsidP="00283EC2">
      <w:pPr>
        <w:rPr>
          <w:noProof/>
        </w:rPr>
      </w:pPr>
    </w:p>
    <w:p w14:paraId="36A01822" w14:textId="678E6463" w:rsidR="00E6587A" w:rsidRDefault="00E6587A" w:rsidP="00283EC2">
      <w:r>
        <w:t>U</w:t>
      </w:r>
      <w:r>
        <w:rPr>
          <w:rFonts w:hint="eastAsia"/>
        </w:rPr>
        <w:t>se</w:t>
      </w:r>
      <w:r>
        <w:t xml:space="preserve"> the spreadsheet to simulate the GM model</w:t>
      </w:r>
    </w:p>
    <w:p w14:paraId="26D0E2F4" w14:textId="626FCCE5" w:rsidR="00E6587A" w:rsidRDefault="00E6587A" w:rsidP="00283EC2">
      <w:r w:rsidRPr="00E81908">
        <w:rPr>
          <w:position w:val="-6"/>
        </w:rPr>
        <w:object w:dxaOrig="620" w:dyaOrig="279" w14:anchorId="7E8DF0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3.5pt" o:ole="">
            <v:imagedata r:id="rId7" o:title=""/>
          </v:shape>
          <o:OLEObject Type="Embed" ProgID="Equation.DSMT4" ShapeID="_x0000_i1025" DrawAspect="Content" ObjectID="_1747670929" r:id="rId8"/>
        </w:object>
      </w:r>
      <w:r>
        <w:t>,</w:t>
      </w:r>
      <w:r w:rsidRPr="00E81908">
        <w:rPr>
          <w:position w:val="-6"/>
        </w:rPr>
        <w:object w:dxaOrig="760" w:dyaOrig="279" w14:anchorId="414FD68E">
          <v:shape id="_x0000_i1026" type="#_x0000_t75" style="width:37.5pt;height:13.5pt" o:ole="">
            <v:imagedata r:id="rId9" o:title=""/>
          </v:shape>
          <o:OLEObject Type="Embed" ProgID="Equation.DSMT4" ShapeID="_x0000_i1026" DrawAspect="Content" ObjectID="_1747670930" r:id="rId10"/>
        </w:object>
      </w:r>
      <w:r>
        <w:t>,</w:t>
      </w:r>
      <w:r w:rsidR="0031188F" w:rsidRPr="00E81908">
        <w:rPr>
          <w:position w:val="-6"/>
        </w:rPr>
        <w:object w:dxaOrig="560" w:dyaOrig="279" w14:anchorId="43E4029D">
          <v:shape id="_x0000_i1027" type="#_x0000_t75" style="width:28.5pt;height:13.5pt" o:ole="">
            <v:imagedata r:id="rId11" o:title=""/>
          </v:shape>
          <o:OLEObject Type="Embed" ProgID="Equation.DSMT4" ShapeID="_x0000_i1027" DrawAspect="Content" ObjectID="_1747670931" r:id="rId12"/>
        </w:object>
      </w:r>
      <w:r>
        <w:t>,</w:t>
      </w:r>
      <w:r w:rsidRPr="00E81908">
        <w:rPr>
          <w:position w:val="-6"/>
        </w:rPr>
        <w:object w:dxaOrig="460" w:dyaOrig="279" w14:anchorId="74D37A52">
          <v:shape id="_x0000_i1028" type="#_x0000_t75" style="width:22.5pt;height:13.5pt" o:ole="">
            <v:imagedata r:id="rId13" o:title=""/>
          </v:shape>
          <o:OLEObject Type="Embed" ProgID="Equation.DSMT4" ShapeID="_x0000_i1028" DrawAspect="Content" ObjectID="_1747670932" r:id="rId14"/>
        </w:object>
      </w:r>
    </w:p>
    <w:p w14:paraId="07D6A870" w14:textId="7CD25025" w:rsidR="00E6587A" w:rsidRDefault="00E6587A" w:rsidP="00283EC2">
      <w:r>
        <w:rPr>
          <w:rFonts w:hint="eastAsia"/>
        </w:rPr>
        <w:t>s</w:t>
      </w:r>
      <w:r>
        <w:t xml:space="preserve">tarting x = </w:t>
      </w:r>
      <w:r w:rsidR="00F864D6" w:rsidRPr="00E81908">
        <w:rPr>
          <w:position w:val="-6"/>
        </w:rPr>
        <w:object w:dxaOrig="620" w:dyaOrig="279" w14:anchorId="6F03B8B8">
          <v:shape id="_x0000_i1029" type="#_x0000_t75" style="width:31.5pt;height:13.5pt" o:ole="">
            <v:imagedata r:id="rId15" o:title=""/>
          </v:shape>
          <o:OLEObject Type="Embed" ProgID="Equation.DSMT4" ShapeID="_x0000_i1029" DrawAspect="Content" ObjectID="_1747670933" r:id="rId16"/>
        </w:object>
      </w:r>
    </w:p>
    <w:p w14:paraId="75CB7232" w14:textId="74044639" w:rsidR="00E6587A" w:rsidRDefault="00E6587A" w:rsidP="00283EC2">
      <w:r>
        <w:rPr>
          <w:rFonts w:hint="eastAsia"/>
        </w:rPr>
        <w:t>t</w:t>
      </w:r>
      <w:r>
        <w:t xml:space="preserve">he speed of follow car is </w:t>
      </w:r>
      <w:r w:rsidR="00436C9A" w:rsidRPr="00E81908">
        <w:rPr>
          <w:position w:val="-6"/>
        </w:rPr>
        <w:object w:dxaOrig="820" w:dyaOrig="320" w14:anchorId="3C5A6C94">
          <v:shape id="_x0000_i1030" type="#_x0000_t75" style="width:40.5pt;height:16.5pt" o:ole="">
            <v:imagedata r:id="rId17" o:title=""/>
          </v:shape>
          <o:OLEObject Type="Embed" ProgID="Equation.DSMT4" ShapeID="_x0000_i1030" DrawAspect="Content" ObjectID="_1747670934" r:id="rId18"/>
        </w:object>
      </w:r>
    </w:p>
    <w:p w14:paraId="040711B8" w14:textId="77777777" w:rsidR="00E6587A" w:rsidRPr="00E312C6" w:rsidRDefault="00E6587A" w:rsidP="00283EC2"/>
    <w:p w14:paraId="42FC68AF" w14:textId="64C2B581" w:rsidR="00E312C6" w:rsidRDefault="00E312C6" w:rsidP="00283EC2">
      <w:pPr>
        <w:rPr>
          <w:rFonts w:ascii="Arial" w:hAnsi="Arial" w:cs="Arial"/>
          <w:szCs w:val="28"/>
        </w:rPr>
      </w:pPr>
      <w:r>
        <w:rPr>
          <w:rFonts w:ascii="Arial" w:hAnsi="Arial" w:cs="Arial" w:hint="eastAsia"/>
          <w:szCs w:val="28"/>
        </w:rPr>
        <w:t>输出</w:t>
      </w:r>
      <w:r>
        <w:rPr>
          <w:rFonts w:ascii="Arial" w:hAnsi="Arial" w:cs="Arial" w:hint="eastAsia"/>
          <w:szCs w:val="28"/>
        </w:rPr>
        <w:t>output</w:t>
      </w:r>
      <w:r>
        <w:rPr>
          <w:rFonts w:ascii="Arial" w:hAnsi="Arial" w:cs="Arial" w:hint="eastAsia"/>
          <w:szCs w:val="28"/>
        </w:rPr>
        <w:t>表（部分）：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1217"/>
        <w:gridCol w:w="1163"/>
        <w:gridCol w:w="1080"/>
        <w:gridCol w:w="1163"/>
        <w:gridCol w:w="1080"/>
        <w:gridCol w:w="1617"/>
      </w:tblGrid>
      <w:tr w:rsidR="00E312C6" w:rsidRPr="00E312C6" w14:paraId="26E18252" w14:textId="77777777" w:rsidTr="0002577D">
        <w:trPr>
          <w:trHeight w:val="270"/>
          <w:jc w:val="center"/>
        </w:trPr>
        <w:tc>
          <w:tcPr>
            <w:tcW w:w="1217" w:type="dxa"/>
            <w:noWrap/>
            <w:vAlign w:val="center"/>
            <w:hideMark/>
          </w:tcPr>
          <w:p w14:paraId="6D594B3F" w14:textId="77777777" w:rsidR="00E312C6" w:rsidRPr="00E312C6" w:rsidRDefault="00E312C6" w:rsidP="00E312C6">
            <w:pPr>
              <w:jc w:val="center"/>
              <w:rPr>
                <w:rFonts w:ascii="Arial" w:hAnsi="Arial" w:cs="Arial"/>
                <w:b/>
                <w:bCs/>
                <w:szCs w:val="28"/>
              </w:rPr>
            </w:pPr>
            <w:r w:rsidRPr="00E312C6">
              <w:rPr>
                <w:rFonts w:ascii="Arial" w:hAnsi="Arial" w:cs="Arial" w:hint="eastAsia"/>
                <w:b/>
                <w:bCs/>
                <w:szCs w:val="28"/>
              </w:rPr>
              <w:t>Time (second)</w:t>
            </w:r>
          </w:p>
        </w:tc>
        <w:tc>
          <w:tcPr>
            <w:tcW w:w="1163" w:type="dxa"/>
            <w:noWrap/>
            <w:vAlign w:val="center"/>
            <w:hideMark/>
          </w:tcPr>
          <w:p w14:paraId="15A897AA" w14:textId="77777777" w:rsidR="00E312C6" w:rsidRPr="00E312C6" w:rsidRDefault="00E312C6" w:rsidP="00E312C6">
            <w:pPr>
              <w:jc w:val="center"/>
              <w:rPr>
                <w:rFonts w:ascii="Arial" w:hAnsi="Arial" w:cs="Arial"/>
                <w:b/>
                <w:bCs/>
                <w:szCs w:val="28"/>
              </w:rPr>
            </w:pPr>
            <w:r w:rsidRPr="00E312C6">
              <w:rPr>
                <w:rFonts w:ascii="Arial" w:hAnsi="Arial" w:cs="Arial" w:hint="eastAsia"/>
                <w:b/>
                <w:bCs/>
                <w:szCs w:val="28"/>
              </w:rPr>
              <w:t>Position (meter) of lead car</w:t>
            </w:r>
          </w:p>
        </w:tc>
        <w:tc>
          <w:tcPr>
            <w:tcW w:w="1080" w:type="dxa"/>
            <w:noWrap/>
            <w:vAlign w:val="center"/>
            <w:hideMark/>
          </w:tcPr>
          <w:p w14:paraId="7FCF1E42" w14:textId="77777777" w:rsidR="00E312C6" w:rsidRPr="00E312C6" w:rsidRDefault="00E312C6" w:rsidP="00E312C6">
            <w:pPr>
              <w:jc w:val="center"/>
              <w:rPr>
                <w:rFonts w:ascii="Arial" w:hAnsi="Arial" w:cs="Arial"/>
                <w:b/>
                <w:bCs/>
                <w:szCs w:val="28"/>
              </w:rPr>
            </w:pPr>
            <w:r w:rsidRPr="00E312C6">
              <w:rPr>
                <w:rFonts w:ascii="Arial" w:hAnsi="Arial" w:cs="Arial" w:hint="eastAsia"/>
                <w:b/>
                <w:bCs/>
                <w:szCs w:val="28"/>
              </w:rPr>
              <w:t>speed of lead car</w:t>
            </w:r>
          </w:p>
        </w:tc>
        <w:tc>
          <w:tcPr>
            <w:tcW w:w="1163" w:type="dxa"/>
            <w:noWrap/>
            <w:vAlign w:val="center"/>
            <w:hideMark/>
          </w:tcPr>
          <w:p w14:paraId="47C8D172" w14:textId="77777777" w:rsidR="00E312C6" w:rsidRPr="00E312C6" w:rsidRDefault="00E312C6" w:rsidP="00E312C6">
            <w:pPr>
              <w:jc w:val="center"/>
              <w:rPr>
                <w:rFonts w:ascii="Arial" w:hAnsi="Arial" w:cs="Arial"/>
                <w:b/>
                <w:bCs/>
                <w:szCs w:val="28"/>
              </w:rPr>
            </w:pPr>
            <w:r w:rsidRPr="00E312C6">
              <w:rPr>
                <w:rFonts w:ascii="Arial" w:hAnsi="Arial" w:cs="Arial" w:hint="eastAsia"/>
                <w:b/>
                <w:bCs/>
                <w:szCs w:val="28"/>
              </w:rPr>
              <w:t>Position (meter) of follow car</w:t>
            </w:r>
          </w:p>
        </w:tc>
        <w:tc>
          <w:tcPr>
            <w:tcW w:w="1080" w:type="dxa"/>
            <w:noWrap/>
            <w:vAlign w:val="center"/>
            <w:hideMark/>
          </w:tcPr>
          <w:p w14:paraId="7E17EBD6" w14:textId="77777777" w:rsidR="00E312C6" w:rsidRPr="00E312C6" w:rsidRDefault="00E312C6" w:rsidP="00E312C6">
            <w:pPr>
              <w:jc w:val="center"/>
              <w:rPr>
                <w:rFonts w:ascii="Arial" w:hAnsi="Arial" w:cs="Arial"/>
                <w:b/>
                <w:bCs/>
                <w:szCs w:val="28"/>
              </w:rPr>
            </w:pPr>
            <w:r w:rsidRPr="00E312C6">
              <w:rPr>
                <w:rFonts w:ascii="Arial" w:hAnsi="Arial" w:cs="Arial" w:hint="eastAsia"/>
                <w:b/>
                <w:bCs/>
                <w:szCs w:val="28"/>
              </w:rPr>
              <w:t>speed of follow car</w:t>
            </w:r>
          </w:p>
        </w:tc>
        <w:tc>
          <w:tcPr>
            <w:tcW w:w="1617" w:type="dxa"/>
            <w:noWrap/>
            <w:vAlign w:val="center"/>
            <w:hideMark/>
          </w:tcPr>
          <w:p w14:paraId="76BF6062" w14:textId="77777777" w:rsidR="00E312C6" w:rsidRPr="00E312C6" w:rsidRDefault="00E312C6" w:rsidP="00E312C6">
            <w:pPr>
              <w:jc w:val="center"/>
              <w:rPr>
                <w:rFonts w:ascii="Arial" w:hAnsi="Arial" w:cs="Arial"/>
                <w:b/>
                <w:bCs/>
                <w:szCs w:val="28"/>
              </w:rPr>
            </w:pPr>
            <w:r w:rsidRPr="00E312C6">
              <w:rPr>
                <w:rFonts w:ascii="Arial" w:hAnsi="Arial" w:cs="Arial" w:hint="eastAsia"/>
                <w:b/>
                <w:bCs/>
                <w:szCs w:val="28"/>
              </w:rPr>
              <w:t>acceleration</w:t>
            </w:r>
          </w:p>
        </w:tc>
      </w:tr>
      <w:tr w:rsidR="00387576" w:rsidRPr="00E312C6" w14:paraId="3EE0B54D" w14:textId="77777777" w:rsidTr="0002577D">
        <w:trPr>
          <w:trHeight w:val="270"/>
          <w:jc w:val="center"/>
        </w:trPr>
        <w:tc>
          <w:tcPr>
            <w:tcW w:w="1217" w:type="dxa"/>
            <w:noWrap/>
            <w:vAlign w:val="bottom"/>
            <w:hideMark/>
          </w:tcPr>
          <w:p w14:paraId="34513ADD" w14:textId="3A572E8D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1163" w:type="dxa"/>
            <w:noWrap/>
            <w:vAlign w:val="bottom"/>
            <w:hideMark/>
          </w:tcPr>
          <w:p w14:paraId="2B4BF72B" w14:textId="7E7A2B56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2000</w:t>
            </w:r>
          </w:p>
        </w:tc>
        <w:tc>
          <w:tcPr>
            <w:tcW w:w="1080" w:type="dxa"/>
            <w:noWrap/>
            <w:vAlign w:val="bottom"/>
            <w:hideMark/>
          </w:tcPr>
          <w:p w14:paraId="1C560005" w14:textId="5E0D962A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1163" w:type="dxa"/>
            <w:noWrap/>
            <w:vAlign w:val="bottom"/>
            <w:hideMark/>
          </w:tcPr>
          <w:p w14:paraId="2A4B79AA" w14:textId="15C8C6C7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467</w:t>
            </w:r>
          </w:p>
        </w:tc>
        <w:tc>
          <w:tcPr>
            <w:tcW w:w="1080" w:type="dxa"/>
            <w:noWrap/>
            <w:vAlign w:val="bottom"/>
            <w:hideMark/>
          </w:tcPr>
          <w:p w14:paraId="2C872AED" w14:textId="5B98D6CB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30</w:t>
            </w:r>
          </w:p>
        </w:tc>
        <w:tc>
          <w:tcPr>
            <w:tcW w:w="1617" w:type="dxa"/>
            <w:noWrap/>
            <w:vAlign w:val="bottom"/>
            <w:hideMark/>
          </w:tcPr>
          <w:p w14:paraId="58869A77" w14:textId="5261F44A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</w:tr>
      <w:tr w:rsidR="00387576" w:rsidRPr="00E312C6" w14:paraId="699A5331" w14:textId="77777777" w:rsidTr="0002577D">
        <w:trPr>
          <w:trHeight w:val="270"/>
          <w:jc w:val="center"/>
        </w:trPr>
        <w:tc>
          <w:tcPr>
            <w:tcW w:w="1217" w:type="dxa"/>
            <w:noWrap/>
            <w:vAlign w:val="bottom"/>
            <w:hideMark/>
          </w:tcPr>
          <w:p w14:paraId="4D981E4B" w14:textId="102D84DA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163" w:type="dxa"/>
            <w:noWrap/>
            <w:vAlign w:val="bottom"/>
            <w:hideMark/>
          </w:tcPr>
          <w:p w14:paraId="5FCEFC7C" w14:textId="01367D1E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2000</w:t>
            </w:r>
          </w:p>
        </w:tc>
        <w:tc>
          <w:tcPr>
            <w:tcW w:w="1080" w:type="dxa"/>
            <w:noWrap/>
            <w:vAlign w:val="bottom"/>
            <w:hideMark/>
          </w:tcPr>
          <w:p w14:paraId="22B907B3" w14:textId="6DAF70DE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1163" w:type="dxa"/>
            <w:noWrap/>
            <w:vAlign w:val="bottom"/>
            <w:hideMark/>
          </w:tcPr>
          <w:p w14:paraId="2F693206" w14:textId="09CA3BC8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496.5303</w:t>
            </w:r>
          </w:p>
        </w:tc>
        <w:tc>
          <w:tcPr>
            <w:tcW w:w="1080" w:type="dxa"/>
            <w:noWrap/>
            <w:vAlign w:val="bottom"/>
            <w:hideMark/>
          </w:tcPr>
          <w:p w14:paraId="71B0DB68" w14:textId="4FAB8D75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29.53033</w:t>
            </w:r>
          </w:p>
        </w:tc>
        <w:tc>
          <w:tcPr>
            <w:tcW w:w="1617" w:type="dxa"/>
            <w:noWrap/>
            <w:vAlign w:val="bottom"/>
            <w:hideMark/>
          </w:tcPr>
          <w:p w14:paraId="28DE0CB5" w14:textId="5F40D33A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-0.46967</w:t>
            </w:r>
          </w:p>
        </w:tc>
      </w:tr>
      <w:tr w:rsidR="00387576" w:rsidRPr="00E312C6" w14:paraId="660D7D55" w14:textId="77777777" w:rsidTr="0002577D">
        <w:trPr>
          <w:trHeight w:val="270"/>
          <w:jc w:val="center"/>
        </w:trPr>
        <w:tc>
          <w:tcPr>
            <w:tcW w:w="1217" w:type="dxa"/>
            <w:noWrap/>
            <w:vAlign w:val="bottom"/>
            <w:hideMark/>
          </w:tcPr>
          <w:p w14:paraId="60767E07" w14:textId="37F4C044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</w:p>
        </w:tc>
        <w:tc>
          <w:tcPr>
            <w:tcW w:w="1163" w:type="dxa"/>
            <w:noWrap/>
            <w:vAlign w:val="bottom"/>
            <w:hideMark/>
          </w:tcPr>
          <w:p w14:paraId="3CCDBCB8" w14:textId="3BD92B58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2000</w:t>
            </w:r>
          </w:p>
        </w:tc>
        <w:tc>
          <w:tcPr>
            <w:tcW w:w="1080" w:type="dxa"/>
            <w:noWrap/>
            <w:vAlign w:val="bottom"/>
            <w:hideMark/>
          </w:tcPr>
          <w:p w14:paraId="3BCDA115" w14:textId="3969912A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1163" w:type="dxa"/>
            <w:noWrap/>
            <w:vAlign w:val="bottom"/>
            <w:hideMark/>
          </w:tcPr>
          <w:p w14:paraId="5AA96BFB" w14:textId="79287522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525.5967</w:t>
            </w:r>
          </w:p>
        </w:tc>
        <w:tc>
          <w:tcPr>
            <w:tcW w:w="1080" w:type="dxa"/>
            <w:noWrap/>
            <w:vAlign w:val="bottom"/>
            <w:hideMark/>
          </w:tcPr>
          <w:p w14:paraId="30A075B8" w14:textId="69D9F4CC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29.06632</w:t>
            </w:r>
          </w:p>
        </w:tc>
        <w:tc>
          <w:tcPr>
            <w:tcW w:w="1617" w:type="dxa"/>
            <w:noWrap/>
            <w:vAlign w:val="bottom"/>
            <w:hideMark/>
          </w:tcPr>
          <w:p w14:paraId="16D0DF26" w14:textId="0039EB21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-0.46401</w:t>
            </w:r>
          </w:p>
        </w:tc>
      </w:tr>
      <w:tr w:rsidR="00387576" w:rsidRPr="00E312C6" w14:paraId="6C6CC2B4" w14:textId="77777777" w:rsidTr="0002577D">
        <w:trPr>
          <w:trHeight w:val="270"/>
          <w:jc w:val="center"/>
        </w:trPr>
        <w:tc>
          <w:tcPr>
            <w:tcW w:w="1217" w:type="dxa"/>
            <w:noWrap/>
            <w:vAlign w:val="bottom"/>
            <w:hideMark/>
          </w:tcPr>
          <w:p w14:paraId="2E8E1F7D" w14:textId="55542B83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3</w:t>
            </w:r>
          </w:p>
        </w:tc>
        <w:tc>
          <w:tcPr>
            <w:tcW w:w="1163" w:type="dxa"/>
            <w:noWrap/>
            <w:vAlign w:val="bottom"/>
            <w:hideMark/>
          </w:tcPr>
          <w:p w14:paraId="1D5AD0AF" w14:textId="0356793A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2000</w:t>
            </w:r>
          </w:p>
        </w:tc>
        <w:tc>
          <w:tcPr>
            <w:tcW w:w="1080" w:type="dxa"/>
            <w:noWrap/>
            <w:vAlign w:val="bottom"/>
            <w:hideMark/>
          </w:tcPr>
          <w:p w14:paraId="40048DFC" w14:textId="5C74BBF8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1163" w:type="dxa"/>
            <w:noWrap/>
            <w:vAlign w:val="bottom"/>
            <w:hideMark/>
          </w:tcPr>
          <w:p w14:paraId="09C7D02C" w14:textId="35A2D40E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554.2046</w:t>
            </w:r>
          </w:p>
        </w:tc>
        <w:tc>
          <w:tcPr>
            <w:tcW w:w="1080" w:type="dxa"/>
            <w:noWrap/>
            <w:vAlign w:val="bottom"/>
            <w:hideMark/>
          </w:tcPr>
          <w:p w14:paraId="5189D05F" w14:textId="2517E898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28.60791</w:t>
            </w:r>
          </w:p>
        </w:tc>
        <w:tc>
          <w:tcPr>
            <w:tcW w:w="1617" w:type="dxa"/>
            <w:noWrap/>
            <w:vAlign w:val="bottom"/>
            <w:hideMark/>
          </w:tcPr>
          <w:p w14:paraId="2F0BA2AE" w14:textId="1AD4C596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-0.45841</w:t>
            </w:r>
          </w:p>
        </w:tc>
      </w:tr>
      <w:tr w:rsidR="00387576" w:rsidRPr="00E312C6" w14:paraId="6A3C56EE" w14:textId="77777777" w:rsidTr="0002577D">
        <w:trPr>
          <w:trHeight w:val="270"/>
          <w:jc w:val="center"/>
        </w:trPr>
        <w:tc>
          <w:tcPr>
            <w:tcW w:w="1217" w:type="dxa"/>
            <w:noWrap/>
            <w:vAlign w:val="bottom"/>
            <w:hideMark/>
          </w:tcPr>
          <w:p w14:paraId="237656E6" w14:textId="5385867A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4</w:t>
            </w:r>
          </w:p>
        </w:tc>
        <w:tc>
          <w:tcPr>
            <w:tcW w:w="1163" w:type="dxa"/>
            <w:noWrap/>
            <w:vAlign w:val="bottom"/>
            <w:hideMark/>
          </w:tcPr>
          <w:p w14:paraId="0DF0716D" w14:textId="380FB119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2000</w:t>
            </w:r>
          </w:p>
        </w:tc>
        <w:tc>
          <w:tcPr>
            <w:tcW w:w="1080" w:type="dxa"/>
            <w:noWrap/>
            <w:vAlign w:val="bottom"/>
            <w:hideMark/>
          </w:tcPr>
          <w:p w14:paraId="5C3C1B18" w14:textId="10AC5610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1163" w:type="dxa"/>
            <w:noWrap/>
            <w:vAlign w:val="bottom"/>
            <w:hideMark/>
          </w:tcPr>
          <w:p w14:paraId="08E83FEA" w14:textId="2C5C296F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582.3596</w:t>
            </w:r>
          </w:p>
        </w:tc>
        <w:tc>
          <w:tcPr>
            <w:tcW w:w="1080" w:type="dxa"/>
            <w:noWrap/>
            <w:vAlign w:val="bottom"/>
            <w:hideMark/>
          </w:tcPr>
          <w:p w14:paraId="50E89F77" w14:textId="46BC0901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28.15506</w:t>
            </w:r>
          </w:p>
        </w:tc>
        <w:tc>
          <w:tcPr>
            <w:tcW w:w="1617" w:type="dxa"/>
            <w:noWrap/>
            <w:vAlign w:val="bottom"/>
            <w:hideMark/>
          </w:tcPr>
          <w:p w14:paraId="073A7F8F" w14:textId="7099E79C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-0.45285</w:t>
            </w:r>
          </w:p>
        </w:tc>
      </w:tr>
      <w:tr w:rsidR="00387576" w:rsidRPr="00E312C6" w14:paraId="41A2253A" w14:textId="77777777" w:rsidTr="0002577D">
        <w:trPr>
          <w:trHeight w:val="270"/>
          <w:jc w:val="center"/>
        </w:trPr>
        <w:tc>
          <w:tcPr>
            <w:tcW w:w="1217" w:type="dxa"/>
            <w:noWrap/>
            <w:vAlign w:val="bottom"/>
            <w:hideMark/>
          </w:tcPr>
          <w:p w14:paraId="27DFDB54" w14:textId="3F4B9F05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5</w:t>
            </w:r>
          </w:p>
        </w:tc>
        <w:tc>
          <w:tcPr>
            <w:tcW w:w="1163" w:type="dxa"/>
            <w:noWrap/>
            <w:vAlign w:val="bottom"/>
            <w:hideMark/>
          </w:tcPr>
          <w:p w14:paraId="51EDEA73" w14:textId="1936A5BC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2000</w:t>
            </w:r>
          </w:p>
        </w:tc>
        <w:tc>
          <w:tcPr>
            <w:tcW w:w="1080" w:type="dxa"/>
            <w:noWrap/>
            <w:vAlign w:val="bottom"/>
            <w:hideMark/>
          </w:tcPr>
          <w:p w14:paraId="2F481BD0" w14:textId="4B5CD081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1163" w:type="dxa"/>
            <w:noWrap/>
            <w:vAlign w:val="bottom"/>
            <w:hideMark/>
          </w:tcPr>
          <w:p w14:paraId="7C5FD2D3" w14:textId="1D107D18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610.0673</w:t>
            </w:r>
          </w:p>
        </w:tc>
        <w:tc>
          <w:tcPr>
            <w:tcW w:w="1080" w:type="dxa"/>
            <w:noWrap/>
            <w:vAlign w:val="bottom"/>
            <w:hideMark/>
          </w:tcPr>
          <w:p w14:paraId="0327E7CF" w14:textId="1C637243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27.70772</w:t>
            </w:r>
          </w:p>
        </w:tc>
        <w:tc>
          <w:tcPr>
            <w:tcW w:w="1617" w:type="dxa"/>
            <w:noWrap/>
            <w:vAlign w:val="bottom"/>
            <w:hideMark/>
          </w:tcPr>
          <w:p w14:paraId="2CF4AD1E" w14:textId="16B56359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-0.44734</w:t>
            </w:r>
          </w:p>
        </w:tc>
      </w:tr>
      <w:tr w:rsidR="00387576" w:rsidRPr="00E312C6" w14:paraId="0FC0362C" w14:textId="77777777" w:rsidTr="0002577D">
        <w:trPr>
          <w:trHeight w:val="270"/>
          <w:jc w:val="center"/>
        </w:trPr>
        <w:tc>
          <w:tcPr>
            <w:tcW w:w="1217" w:type="dxa"/>
            <w:noWrap/>
            <w:vAlign w:val="bottom"/>
            <w:hideMark/>
          </w:tcPr>
          <w:p w14:paraId="047AFDF0" w14:textId="702A8C52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6</w:t>
            </w:r>
          </w:p>
        </w:tc>
        <w:tc>
          <w:tcPr>
            <w:tcW w:w="1163" w:type="dxa"/>
            <w:noWrap/>
            <w:vAlign w:val="bottom"/>
            <w:hideMark/>
          </w:tcPr>
          <w:p w14:paraId="7D6C87D2" w14:textId="20F40A81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2000</w:t>
            </w:r>
          </w:p>
        </w:tc>
        <w:tc>
          <w:tcPr>
            <w:tcW w:w="1080" w:type="dxa"/>
            <w:noWrap/>
            <w:vAlign w:val="bottom"/>
            <w:hideMark/>
          </w:tcPr>
          <w:p w14:paraId="47A386DD" w14:textId="3C7C88A4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1163" w:type="dxa"/>
            <w:noWrap/>
            <w:vAlign w:val="bottom"/>
            <w:hideMark/>
          </w:tcPr>
          <w:p w14:paraId="6779A4A0" w14:textId="6D9C09D3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637.3332</w:t>
            </w:r>
          </w:p>
        </w:tc>
        <w:tc>
          <w:tcPr>
            <w:tcW w:w="1080" w:type="dxa"/>
            <w:noWrap/>
            <w:vAlign w:val="bottom"/>
            <w:hideMark/>
          </w:tcPr>
          <w:p w14:paraId="40AD6DE2" w14:textId="0ECEEA9F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27.26584</w:t>
            </w:r>
          </w:p>
        </w:tc>
        <w:tc>
          <w:tcPr>
            <w:tcW w:w="1617" w:type="dxa"/>
            <w:noWrap/>
            <w:vAlign w:val="bottom"/>
            <w:hideMark/>
          </w:tcPr>
          <w:p w14:paraId="585D562F" w14:textId="5F06BF06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-0.44187</w:t>
            </w:r>
          </w:p>
        </w:tc>
      </w:tr>
      <w:tr w:rsidR="00387576" w:rsidRPr="00E312C6" w14:paraId="3935D9D7" w14:textId="77777777" w:rsidTr="0002577D">
        <w:trPr>
          <w:trHeight w:val="270"/>
          <w:jc w:val="center"/>
        </w:trPr>
        <w:tc>
          <w:tcPr>
            <w:tcW w:w="1217" w:type="dxa"/>
            <w:noWrap/>
            <w:vAlign w:val="bottom"/>
            <w:hideMark/>
          </w:tcPr>
          <w:p w14:paraId="5BEAFB71" w14:textId="16FCED64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7</w:t>
            </w:r>
          </w:p>
        </w:tc>
        <w:tc>
          <w:tcPr>
            <w:tcW w:w="1163" w:type="dxa"/>
            <w:noWrap/>
            <w:vAlign w:val="bottom"/>
            <w:hideMark/>
          </w:tcPr>
          <w:p w14:paraId="60BD0680" w14:textId="2A2AFF5D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2000</w:t>
            </w:r>
          </w:p>
        </w:tc>
        <w:tc>
          <w:tcPr>
            <w:tcW w:w="1080" w:type="dxa"/>
            <w:noWrap/>
            <w:vAlign w:val="bottom"/>
            <w:hideMark/>
          </w:tcPr>
          <w:p w14:paraId="4EAF3E48" w14:textId="06E68B44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1163" w:type="dxa"/>
            <w:noWrap/>
            <w:vAlign w:val="bottom"/>
            <w:hideMark/>
          </w:tcPr>
          <w:p w14:paraId="33F52B92" w14:textId="2F03B4AF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664.1626</w:t>
            </w:r>
          </w:p>
        </w:tc>
        <w:tc>
          <w:tcPr>
            <w:tcW w:w="1080" w:type="dxa"/>
            <w:noWrap/>
            <w:vAlign w:val="bottom"/>
            <w:hideMark/>
          </w:tcPr>
          <w:p w14:paraId="5F954A97" w14:textId="33E1F23A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26.82939</w:t>
            </w:r>
          </w:p>
        </w:tc>
        <w:tc>
          <w:tcPr>
            <w:tcW w:w="1617" w:type="dxa"/>
            <w:noWrap/>
            <w:vAlign w:val="bottom"/>
            <w:hideMark/>
          </w:tcPr>
          <w:p w14:paraId="7D5B78CA" w14:textId="3F2279B9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-0.43645</w:t>
            </w:r>
          </w:p>
        </w:tc>
      </w:tr>
      <w:tr w:rsidR="00387576" w:rsidRPr="00E312C6" w14:paraId="2A4E72A5" w14:textId="77777777" w:rsidTr="0002577D">
        <w:trPr>
          <w:trHeight w:val="270"/>
          <w:jc w:val="center"/>
        </w:trPr>
        <w:tc>
          <w:tcPr>
            <w:tcW w:w="1217" w:type="dxa"/>
            <w:noWrap/>
            <w:vAlign w:val="bottom"/>
            <w:hideMark/>
          </w:tcPr>
          <w:p w14:paraId="61F2DBB4" w14:textId="4835665D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8</w:t>
            </w:r>
          </w:p>
        </w:tc>
        <w:tc>
          <w:tcPr>
            <w:tcW w:w="1163" w:type="dxa"/>
            <w:noWrap/>
            <w:vAlign w:val="bottom"/>
            <w:hideMark/>
          </w:tcPr>
          <w:p w14:paraId="3CE376FC" w14:textId="250AF125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2000</w:t>
            </w:r>
          </w:p>
        </w:tc>
        <w:tc>
          <w:tcPr>
            <w:tcW w:w="1080" w:type="dxa"/>
            <w:noWrap/>
            <w:vAlign w:val="bottom"/>
            <w:hideMark/>
          </w:tcPr>
          <w:p w14:paraId="7D587F47" w14:textId="21E16182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1163" w:type="dxa"/>
            <w:noWrap/>
            <w:vAlign w:val="bottom"/>
            <w:hideMark/>
          </w:tcPr>
          <w:p w14:paraId="4717CFE9" w14:textId="1A1C2B9E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690.5609</w:t>
            </w:r>
          </w:p>
        </w:tc>
        <w:tc>
          <w:tcPr>
            <w:tcW w:w="1080" w:type="dxa"/>
            <w:noWrap/>
            <w:vAlign w:val="bottom"/>
            <w:hideMark/>
          </w:tcPr>
          <w:p w14:paraId="77900711" w14:textId="401A33AF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26.39831</w:t>
            </w:r>
          </w:p>
        </w:tc>
        <w:tc>
          <w:tcPr>
            <w:tcW w:w="1617" w:type="dxa"/>
            <w:noWrap/>
            <w:vAlign w:val="bottom"/>
            <w:hideMark/>
          </w:tcPr>
          <w:p w14:paraId="6B6C06D1" w14:textId="7CD2B7C4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-0.43108</w:t>
            </w:r>
          </w:p>
        </w:tc>
      </w:tr>
      <w:tr w:rsidR="00387576" w:rsidRPr="00E312C6" w14:paraId="197A091D" w14:textId="77777777" w:rsidTr="0002577D">
        <w:trPr>
          <w:trHeight w:val="270"/>
          <w:jc w:val="center"/>
        </w:trPr>
        <w:tc>
          <w:tcPr>
            <w:tcW w:w="1217" w:type="dxa"/>
            <w:noWrap/>
            <w:vAlign w:val="bottom"/>
            <w:hideMark/>
          </w:tcPr>
          <w:p w14:paraId="1E90DB04" w14:textId="5CD7742B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9</w:t>
            </w:r>
          </w:p>
        </w:tc>
        <w:tc>
          <w:tcPr>
            <w:tcW w:w="1163" w:type="dxa"/>
            <w:noWrap/>
            <w:vAlign w:val="bottom"/>
            <w:hideMark/>
          </w:tcPr>
          <w:p w14:paraId="362EEF56" w14:textId="51C89FC0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2000</w:t>
            </w:r>
          </w:p>
        </w:tc>
        <w:tc>
          <w:tcPr>
            <w:tcW w:w="1080" w:type="dxa"/>
            <w:noWrap/>
            <w:vAlign w:val="bottom"/>
            <w:hideMark/>
          </w:tcPr>
          <w:p w14:paraId="41A089A3" w14:textId="1EF187EE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1163" w:type="dxa"/>
            <w:noWrap/>
            <w:vAlign w:val="bottom"/>
            <w:hideMark/>
          </w:tcPr>
          <w:p w14:paraId="46CD126C" w14:textId="023FC9F0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716.5334</w:t>
            </w:r>
          </w:p>
        </w:tc>
        <w:tc>
          <w:tcPr>
            <w:tcW w:w="1080" w:type="dxa"/>
            <w:noWrap/>
            <w:vAlign w:val="bottom"/>
            <w:hideMark/>
          </w:tcPr>
          <w:p w14:paraId="44489BC4" w14:textId="058D1554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25.97256</w:t>
            </w:r>
          </w:p>
        </w:tc>
        <w:tc>
          <w:tcPr>
            <w:tcW w:w="1617" w:type="dxa"/>
            <w:noWrap/>
            <w:vAlign w:val="bottom"/>
            <w:hideMark/>
          </w:tcPr>
          <w:p w14:paraId="308C8293" w14:textId="61347E53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-0.42575</w:t>
            </w:r>
          </w:p>
        </w:tc>
      </w:tr>
      <w:tr w:rsidR="00387576" w:rsidRPr="00E312C6" w14:paraId="1AB8BF41" w14:textId="77777777" w:rsidTr="0002577D">
        <w:trPr>
          <w:trHeight w:val="270"/>
          <w:jc w:val="center"/>
        </w:trPr>
        <w:tc>
          <w:tcPr>
            <w:tcW w:w="1217" w:type="dxa"/>
            <w:noWrap/>
            <w:vAlign w:val="bottom"/>
            <w:hideMark/>
          </w:tcPr>
          <w:p w14:paraId="79BC4A7D" w14:textId="4EA55932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10</w:t>
            </w:r>
          </w:p>
        </w:tc>
        <w:tc>
          <w:tcPr>
            <w:tcW w:w="1163" w:type="dxa"/>
            <w:noWrap/>
            <w:vAlign w:val="bottom"/>
            <w:hideMark/>
          </w:tcPr>
          <w:p w14:paraId="47829D03" w14:textId="3219B93E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2000</w:t>
            </w:r>
          </w:p>
        </w:tc>
        <w:tc>
          <w:tcPr>
            <w:tcW w:w="1080" w:type="dxa"/>
            <w:noWrap/>
            <w:vAlign w:val="bottom"/>
            <w:hideMark/>
          </w:tcPr>
          <w:p w14:paraId="78CE62D0" w14:textId="11CD09EF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1163" w:type="dxa"/>
            <w:noWrap/>
            <w:vAlign w:val="bottom"/>
            <w:hideMark/>
          </w:tcPr>
          <w:p w14:paraId="20B1C6E4" w14:textId="3E75F1B7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742.0855</w:t>
            </w:r>
          </w:p>
        </w:tc>
        <w:tc>
          <w:tcPr>
            <w:tcW w:w="1080" w:type="dxa"/>
            <w:noWrap/>
            <w:vAlign w:val="bottom"/>
            <w:hideMark/>
          </w:tcPr>
          <w:p w14:paraId="5F27E015" w14:textId="609D0E57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25.55209</w:t>
            </w:r>
          </w:p>
        </w:tc>
        <w:tc>
          <w:tcPr>
            <w:tcW w:w="1617" w:type="dxa"/>
            <w:noWrap/>
            <w:vAlign w:val="bottom"/>
            <w:hideMark/>
          </w:tcPr>
          <w:p w14:paraId="17CC7BDE" w14:textId="0ED15A14" w:rsidR="00387576" w:rsidRPr="00E312C6" w:rsidRDefault="00387576" w:rsidP="00387576">
            <w:pPr>
              <w:jc w:val="center"/>
              <w:rPr>
                <w:rFonts w:ascii="Arial" w:hAnsi="Arial" w:cs="Arial"/>
                <w:szCs w:val="28"/>
              </w:rPr>
            </w:pPr>
            <w:r>
              <w:rPr>
                <w:rFonts w:hint="eastAsia"/>
                <w:color w:val="000000"/>
                <w:sz w:val="22"/>
              </w:rPr>
              <w:t>-0.42047</w:t>
            </w:r>
          </w:p>
        </w:tc>
      </w:tr>
    </w:tbl>
    <w:p w14:paraId="7C138FE3" w14:textId="77777777" w:rsidR="00E312C6" w:rsidRDefault="00E312C6" w:rsidP="00283EC2">
      <w:pPr>
        <w:rPr>
          <w:rFonts w:ascii="Arial" w:hAnsi="Arial" w:cs="Arial"/>
          <w:szCs w:val="28"/>
        </w:rPr>
      </w:pPr>
    </w:p>
    <w:p w14:paraId="5B9D5CA4" w14:textId="2B005648" w:rsidR="00283EC2" w:rsidRDefault="00283EC2" w:rsidP="00283EC2">
      <w:pPr>
        <w:rPr>
          <w:rFonts w:ascii="Arial" w:hAnsi="Arial" w:cs="Arial"/>
          <w:szCs w:val="28"/>
        </w:rPr>
      </w:pPr>
      <w:r>
        <w:rPr>
          <w:rFonts w:ascii="Arial" w:hAnsi="Arial" w:cs="Arial" w:hint="eastAsia"/>
          <w:szCs w:val="28"/>
        </w:rPr>
        <w:t>仿真结果：</w:t>
      </w:r>
    </w:p>
    <w:p w14:paraId="16F01791" w14:textId="6CF85B75" w:rsidR="00283EC2" w:rsidRDefault="00452C2C" w:rsidP="00283EC2">
      <w:pPr>
        <w:jc w:val="center"/>
        <w:rPr>
          <w:rFonts w:ascii="Arial" w:hAnsi="Arial" w:cs="Arial"/>
          <w:szCs w:val="28"/>
        </w:rPr>
      </w:pPr>
      <w:r>
        <w:rPr>
          <w:noProof/>
        </w:rPr>
        <w:drawing>
          <wp:inline distT="0" distB="0" distL="0" distR="0" wp14:anchorId="0ED994A3" wp14:editId="4C27F1E1">
            <wp:extent cx="4553585" cy="2065655"/>
            <wp:effectExtent l="0" t="0" r="0" b="0"/>
            <wp:docPr id="1586144630" name="图表 1">
              <a:extLst xmlns:a="http://schemas.openxmlformats.org/drawingml/2006/main">
                <a:ext uri="{FF2B5EF4-FFF2-40B4-BE49-F238E27FC236}">
                  <a16:creationId xmlns:a16="http://schemas.microsoft.com/office/drawing/2014/main" id="{2C168EC0-3525-A5FC-AD44-F42F4823F2B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14:paraId="3E361300" w14:textId="77777777" w:rsidR="00283EC2" w:rsidRDefault="00283EC2" w:rsidP="00283EC2">
      <w:pPr>
        <w:jc w:val="center"/>
        <w:rPr>
          <w:rFonts w:ascii="Arial" w:hAnsi="Arial" w:cs="Arial"/>
          <w:szCs w:val="28"/>
        </w:rPr>
      </w:pPr>
    </w:p>
    <w:p w14:paraId="480B4F78" w14:textId="40433891" w:rsidR="00283EC2" w:rsidRDefault="00452C2C" w:rsidP="00283EC2">
      <w:pPr>
        <w:jc w:val="center"/>
        <w:rPr>
          <w:rFonts w:ascii="Arial" w:hAnsi="Arial" w:cs="Arial"/>
          <w:szCs w:val="28"/>
        </w:rPr>
      </w:pPr>
      <w:r>
        <w:rPr>
          <w:noProof/>
        </w:rPr>
        <w:lastRenderedPageBreak/>
        <w:drawing>
          <wp:inline distT="0" distB="0" distL="0" distR="0" wp14:anchorId="7BC43863" wp14:editId="31B4307E">
            <wp:extent cx="4583430" cy="2333625"/>
            <wp:effectExtent l="0" t="0" r="7620" b="0"/>
            <wp:docPr id="16972559" name="图表 1">
              <a:extLst xmlns:a="http://schemas.openxmlformats.org/drawingml/2006/main">
                <a:ext uri="{FF2B5EF4-FFF2-40B4-BE49-F238E27FC236}">
                  <a16:creationId xmlns:a16="http://schemas.microsoft.com/office/drawing/2014/main" id="{2C168EC0-3525-A5FC-AD44-F42F4823F2B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14:paraId="7327BE4B" w14:textId="2499BAB0" w:rsidR="00E312C6" w:rsidRDefault="00452C2C" w:rsidP="00E312C6">
      <w:pPr>
        <w:ind w:firstLine="420"/>
        <w:rPr>
          <w:rFonts w:ascii="Arial" w:hAnsi="Arial" w:cs="Arial"/>
          <w:szCs w:val="28"/>
        </w:rPr>
      </w:pPr>
      <w:r>
        <w:rPr>
          <w:rFonts w:ascii="Arial" w:hAnsi="Arial" w:cs="Arial" w:hint="eastAsia"/>
          <w:szCs w:val="28"/>
        </w:rPr>
        <w:t>效果较好</w:t>
      </w:r>
    </w:p>
    <w:p w14:paraId="4B6F8844" w14:textId="77777777" w:rsidR="00452C2C" w:rsidRDefault="00452C2C" w:rsidP="00E312C6">
      <w:pPr>
        <w:ind w:firstLine="420"/>
        <w:rPr>
          <w:rFonts w:ascii="Arial" w:hAnsi="Arial" w:cs="Arial"/>
          <w:szCs w:val="28"/>
        </w:rPr>
      </w:pPr>
    </w:p>
    <w:p w14:paraId="4ACF9FC1" w14:textId="516D2530" w:rsidR="00E312C6" w:rsidRDefault="00E312C6" w:rsidP="00283EC2">
      <w:pPr>
        <w:ind w:firstLine="420"/>
        <w:rPr>
          <w:rFonts w:ascii="Arial" w:hAnsi="Arial" w:cs="Arial"/>
          <w:szCs w:val="28"/>
        </w:rPr>
      </w:pPr>
      <w:r>
        <w:rPr>
          <w:rFonts w:ascii="Arial" w:hAnsi="Arial" w:cs="Arial" w:hint="eastAsia"/>
          <w:szCs w:val="28"/>
        </w:rPr>
        <w:t>代码：</w:t>
      </w:r>
    </w:p>
    <w:p w14:paraId="49D4E08D" w14:textId="77777777" w:rsidR="00E312C6" w:rsidRDefault="00E312C6" w:rsidP="00283EC2">
      <w:pPr>
        <w:ind w:firstLine="420"/>
        <w:rPr>
          <w:rFonts w:ascii="Arial" w:hAnsi="Arial" w:cs="Arial"/>
          <w:szCs w:val="28"/>
        </w:rPr>
      </w:pPr>
    </w:p>
    <w:p w14:paraId="586C6FA7" w14:textId="77777777" w:rsidR="00741EDD" w:rsidRPr="00741EDD" w:rsidRDefault="00741EDD" w:rsidP="00741EDD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741ED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import</w:t>
      </w:r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pandas as pd  </w:t>
      </w:r>
    </w:p>
    <w:p w14:paraId="5304377A" w14:textId="77777777" w:rsidR="00741EDD" w:rsidRPr="00741EDD" w:rsidRDefault="00741EDD" w:rsidP="00741EDD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63D12D0B" w14:textId="77777777" w:rsidR="00741EDD" w:rsidRPr="00741EDD" w:rsidRDefault="00741EDD" w:rsidP="00741EDD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proofErr w:type="spellStart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datas</w:t>
      </w:r>
      <w:proofErr w:type="spellEnd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= </w:t>
      </w:r>
      <w:proofErr w:type="spellStart"/>
      <w:proofErr w:type="gramStart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pd.read</w:t>
      </w:r>
      <w:proofErr w:type="gramEnd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_excel</w:t>
      </w:r>
      <w:proofErr w:type="spellEnd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r w:rsidRPr="00741ED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Lead+car+data.xlsx'</w:t>
      </w:r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  </w:t>
      </w:r>
    </w:p>
    <w:p w14:paraId="6AB9E426" w14:textId="77777777" w:rsidR="00741EDD" w:rsidRPr="00741EDD" w:rsidRDefault="00741EDD" w:rsidP="00741EDD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787267E2" w14:textId="77777777" w:rsidR="00741EDD" w:rsidRPr="00741EDD" w:rsidRDefault="00741EDD" w:rsidP="00741EDD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741ED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for</w:t>
      </w:r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i</w:t>
      </w:r>
      <w:proofErr w:type="spellEnd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r w:rsidRPr="00741ED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in</w:t>
      </w:r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gramStart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range(</w:t>
      </w:r>
      <w:proofErr w:type="gramEnd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0,500):  </w:t>
      </w:r>
    </w:p>
    <w:p w14:paraId="58084063" w14:textId="77777777" w:rsidR="00741EDD" w:rsidRPr="00741EDD" w:rsidRDefault="00741EDD" w:rsidP="00741EDD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4F9AF666" w14:textId="77777777" w:rsidR="00741EDD" w:rsidRPr="00741EDD" w:rsidRDefault="00741EDD" w:rsidP="00741EDD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dv = </w:t>
      </w:r>
      <w:proofErr w:type="spellStart"/>
      <w:proofErr w:type="gramStart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datas.iloc</w:t>
      </w:r>
      <w:proofErr w:type="spellEnd"/>
      <w:proofErr w:type="gramEnd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[i,2]-</w:t>
      </w:r>
      <w:proofErr w:type="spellStart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datas.iloc</w:t>
      </w:r>
      <w:proofErr w:type="spellEnd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[i,4]  </w:t>
      </w:r>
    </w:p>
    <w:p w14:paraId="06EB7822" w14:textId="77777777" w:rsidR="00741EDD" w:rsidRPr="00741EDD" w:rsidRDefault="00741EDD" w:rsidP="00741EDD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dx = </w:t>
      </w:r>
      <w:proofErr w:type="spellStart"/>
      <w:proofErr w:type="gramStart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datas.iloc</w:t>
      </w:r>
      <w:proofErr w:type="spellEnd"/>
      <w:proofErr w:type="gramEnd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[i,1]-</w:t>
      </w:r>
      <w:proofErr w:type="spellStart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datas.iloc</w:t>
      </w:r>
      <w:proofErr w:type="spellEnd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[i,3]  </w:t>
      </w:r>
    </w:p>
    <w:p w14:paraId="126C51FF" w14:textId="77777777" w:rsidR="00741EDD" w:rsidRPr="00741EDD" w:rsidRDefault="00741EDD" w:rsidP="00741EDD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proofErr w:type="spellStart"/>
      <w:proofErr w:type="gramStart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datas.iloc</w:t>
      </w:r>
      <w:proofErr w:type="spellEnd"/>
      <w:proofErr w:type="gramEnd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[i+1,5] = 0.8*</w:t>
      </w:r>
      <w:proofErr w:type="spellStart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datas.iloc</w:t>
      </w:r>
      <w:proofErr w:type="spellEnd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[i,4]*dv/dx  </w:t>
      </w:r>
    </w:p>
    <w:p w14:paraId="60926C77" w14:textId="77777777" w:rsidR="00741EDD" w:rsidRPr="00741EDD" w:rsidRDefault="00741EDD" w:rsidP="00741EDD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741ED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#     </w:t>
      </w:r>
      <w:proofErr w:type="spellStart"/>
      <w:proofErr w:type="gramStart"/>
      <w:r w:rsidRPr="00741ED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datas.iloc</w:t>
      </w:r>
      <w:proofErr w:type="spellEnd"/>
      <w:proofErr w:type="gramEnd"/>
      <w:r w:rsidRPr="00741ED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[i+1,5] = 0.8*dv/dx</w:t>
      </w:r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6C580059" w14:textId="77777777" w:rsidR="00741EDD" w:rsidRPr="00741EDD" w:rsidRDefault="00741EDD" w:rsidP="00741EDD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</w:t>
      </w:r>
    </w:p>
    <w:p w14:paraId="07123E7C" w14:textId="77777777" w:rsidR="00741EDD" w:rsidRPr="00741EDD" w:rsidRDefault="00741EDD" w:rsidP="00741EDD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proofErr w:type="gramStart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datas.iloc</w:t>
      </w:r>
      <w:proofErr w:type="gramEnd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[i+1,4] = max(0,datas.iloc[i,4]+datas.iloc[i+1,5])  </w:t>
      </w:r>
    </w:p>
    <w:p w14:paraId="61F3E11A" w14:textId="77777777" w:rsidR="00741EDD" w:rsidRPr="00741EDD" w:rsidRDefault="00741EDD" w:rsidP="00741EDD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proofErr w:type="spellStart"/>
      <w:proofErr w:type="gramStart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datas.iloc</w:t>
      </w:r>
      <w:proofErr w:type="spellEnd"/>
      <w:proofErr w:type="gramEnd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[i+1,3] = </w:t>
      </w:r>
      <w:proofErr w:type="spellStart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datas.iloc</w:t>
      </w:r>
      <w:proofErr w:type="spellEnd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[i,3]+</w:t>
      </w:r>
      <w:proofErr w:type="spellStart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datas.iloc</w:t>
      </w:r>
      <w:proofErr w:type="spellEnd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[i+1,4]  </w:t>
      </w:r>
    </w:p>
    <w:p w14:paraId="640F9C47" w14:textId="77777777" w:rsidR="00741EDD" w:rsidRPr="00741EDD" w:rsidRDefault="00741EDD" w:rsidP="00741EDD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45EB36F8" w14:textId="77777777" w:rsidR="00741EDD" w:rsidRPr="00741EDD" w:rsidRDefault="00741EDD" w:rsidP="00741EDD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proofErr w:type="spellStart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datas.to_</w:t>
      </w:r>
      <w:proofErr w:type="gramStart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excel</w:t>
      </w:r>
      <w:proofErr w:type="spellEnd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proofErr w:type="gramEnd"/>
      <w:r w:rsidRPr="00741ED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</w:t>
      </w:r>
      <w:proofErr w:type="spellStart"/>
      <w:r w:rsidRPr="00741ED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output.xlsx'</w:t>
      </w:r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,index</w:t>
      </w:r>
      <w:proofErr w:type="spellEnd"/>
      <w:r w:rsidRPr="00741ED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=False)</w:t>
      </w:r>
    </w:p>
    <w:p w14:paraId="40BADDBB" w14:textId="77777777" w:rsidR="00E312C6" w:rsidRPr="00741EDD" w:rsidRDefault="00E312C6" w:rsidP="00283EC2">
      <w:pPr>
        <w:ind w:firstLine="420"/>
        <w:rPr>
          <w:rFonts w:ascii="Arial" w:hAnsi="Arial" w:cs="Arial"/>
          <w:szCs w:val="28"/>
        </w:rPr>
      </w:pPr>
    </w:p>
    <w:sectPr w:rsidR="00E312C6" w:rsidRPr="00741EDD">
      <w:headerReference w:type="defaul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04BF75E" w14:textId="77777777" w:rsidR="006B4370" w:rsidRDefault="006B4370" w:rsidP="00C21643">
      <w:r>
        <w:separator/>
      </w:r>
    </w:p>
  </w:endnote>
  <w:endnote w:type="continuationSeparator" w:id="0">
    <w:p w14:paraId="4D6FBDD7" w14:textId="77777777" w:rsidR="006B4370" w:rsidRDefault="006B4370" w:rsidP="00C216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41594DA" w14:textId="77777777" w:rsidR="006B4370" w:rsidRDefault="006B4370" w:rsidP="00C21643">
      <w:r>
        <w:separator/>
      </w:r>
    </w:p>
  </w:footnote>
  <w:footnote w:type="continuationSeparator" w:id="0">
    <w:p w14:paraId="3EE90938" w14:textId="77777777" w:rsidR="006B4370" w:rsidRDefault="006B4370" w:rsidP="00C2164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C036A9B" w14:textId="2F3B2DE0" w:rsidR="00C21643" w:rsidRDefault="00C21643">
    <w:pPr>
      <w:pStyle w:val="a4"/>
    </w:pPr>
  </w:p>
  <w:p w14:paraId="14230130" w14:textId="0F2F6E72" w:rsidR="00C21643" w:rsidRDefault="00C21643">
    <w:pPr>
      <w:pStyle w:val="a4"/>
    </w:pPr>
    <w:r>
      <w:rPr>
        <w:rFonts w:hint="eastAsia"/>
      </w:rPr>
      <w:t>交通系统仿真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0C7B26"/>
    <w:multiLevelType w:val="multilevel"/>
    <w:tmpl w:val="623C00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6412656B"/>
    <w:multiLevelType w:val="multilevel"/>
    <w:tmpl w:val="09DA34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6D3301DC"/>
    <w:multiLevelType w:val="multilevel"/>
    <w:tmpl w:val="01905A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6FC07645"/>
    <w:multiLevelType w:val="hybridMultilevel"/>
    <w:tmpl w:val="0652F35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1153"/>
    <w:rsid w:val="0002577D"/>
    <w:rsid w:val="00031153"/>
    <w:rsid w:val="00046A06"/>
    <w:rsid w:val="000B3C31"/>
    <w:rsid w:val="001D5371"/>
    <w:rsid w:val="00283EC2"/>
    <w:rsid w:val="002F0ECA"/>
    <w:rsid w:val="0031188F"/>
    <w:rsid w:val="00385B4B"/>
    <w:rsid w:val="00387576"/>
    <w:rsid w:val="003A227B"/>
    <w:rsid w:val="003F1F20"/>
    <w:rsid w:val="00436C9A"/>
    <w:rsid w:val="00452C2C"/>
    <w:rsid w:val="00482CF3"/>
    <w:rsid w:val="004D6AA8"/>
    <w:rsid w:val="004F5F1D"/>
    <w:rsid w:val="00637C22"/>
    <w:rsid w:val="00644914"/>
    <w:rsid w:val="006A3DC0"/>
    <w:rsid w:val="006B4370"/>
    <w:rsid w:val="006B6139"/>
    <w:rsid w:val="006F7BDE"/>
    <w:rsid w:val="0073038D"/>
    <w:rsid w:val="00741EDD"/>
    <w:rsid w:val="00767931"/>
    <w:rsid w:val="007D199A"/>
    <w:rsid w:val="007D6EC0"/>
    <w:rsid w:val="009D0FDE"/>
    <w:rsid w:val="00A51287"/>
    <w:rsid w:val="00AF5365"/>
    <w:rsid w:val="00B3216F"/>
    <w:rsid w:val="00B72087"/>
    <w:rsid w:val="00C21643"/>
    <w:rsid w:val="00CE49FD"/>
    <w:rsid w:val="00D607C6"/>
    <w:rsid w:val="00DE4894"/>
    <w:rsid w:val="00E312C6"/>
    <w:rsid w:val="00E530DD"/>
    <w:rsid w:val="00E6587A"/>
    <w:rsid w:val="00F31BF4"/>
    <w:rsid w:val="00F864D6"/>
    <w:rsid w:val="00FA1A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8949C0"/>
  <w15:chartTrackingRefBased/>
  <w15:docId w15:val="{7CB29EB5-9756-46A5-B8DD-40442C264E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A1A67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aliases w:val="主标题"/>
    <w:basedOn w:val="a"/>
    <w:next w:val="a"/>
    <w:link w:val="10"/>
    <w:uiPriority w:val="9"/>
    <w:qFormat/>
    <w:rsid w:val="009D0FD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aliases w:val="正文1"/>
    <w:next w:val="a"/>
    <w:uiPriority w:val="1"/>
    <w:qFormat/>
    <w:rsid w:val="00637C22"/>
    <w:pPr>
      <w:widowControl w:val="0"/>
      <w:spacing w:line="360" w:lineRule="auto"/>
      <w:jc w:val="both"/>
    </w:pPr>
    <w:rPr>
      <w:rFonts w:ascii="Times New Roman" w:eastAsia="宋体" w:hAnsi="Times New Roman" w:cs="Times New Roman"/>
      <w:sz w:val="24"/>
      <w:szCs w:val="24"/>
    </w:rPr>
  </w:style>
  <w:style w:type="paragraph" w:customStyle="1" w:styleId="TimeNEW">
    <w:name w:val="TimeNEW"/>
    <w:basedOn w:val="a"/>
    <w:link w:val="TimeNEW0"/>
    <w:autoRedefine/>
    <w:qFormat/>
    <w:rsid w:val="00482CF3"/>
  </w:style>
  <w:style w:type="character" w:customStyle="1" w:styleId="TimeNEW0">
    <w:name w:val="TimeNEW 字符"/>
    <w:basedOn w:val="a0"/>
    <w:link w:val="TimeNEW"/>
    <w:rsid w:val="00482CF3"/>
    <w:rPr>
      <w:rFonts w:ascii="Times New Roman" w:eastAsia="宋体" w:hAnsi="Times New Roman"/>
    </w:rPr>
  </w:style>
  <w:style w:type="character" w:customStyle="1" w:styleId="10">
    <w:name w:val="标题 1 字符"/>
    <w:aliases w:val="主标题 字符"/>
    <w:basedOn w:val="a0"/>
    <w:link w:val="1"/>
    <w:uiPriority w:val="9"/>
    <w:rsid w:val="009D0FDE"/>
    <w:rPr>
      <w:rFonts w:ascii="Times New Roman" w:eastAsia="宋体" w:hAnsi="Times New Roman"/>
      <w:b/>
      <w:bCs/>
      <w:kern w:val="44"/>
      <w:sz w:val="44"/>
      <w:szCs w:val="44"/>
    </w:rPr>
  </w:style>
  <w:style w:type="paragraph" w:styleId="a4">
    <w:name w:val="header"/>
    <w:basedOn w:val="a"/>
    <w:link w:val="a5"/>
    <w:uiPriority w:val="99"/>
    <w:unhideWhenUsed/>
    <w:rsid w:val="00C2164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21643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2164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21643"/>
    <w:rPr>
      <w:rFonts w:ascii="Times New Roman" w:eastAsia="宋体" w:hAnsi="Times New Roman"/>
      <w:sz w:val="18"/>
      <w:szCs w:val="18"/>
    </w:rPr>
  </w:style>
  <w:style w:type="paragraph" w:styleId="a8">
    <w:name w:val="List Paragraph"/>
    <w:basedOn w:val="a"/>
    <w:uiPriority w:val="34"/>
    <w:qFormat/>
    <w:rsid w:val="00C21643"/>
    <w:pPr>
      <w:ind w:firstLineChars="200" w:firstLine="420"/>
    </w:pPr>
  </w:style>
  <w:style w:type="table" w:styleId="a9">
    <w:name w:val="Table Grid"/>
    <w:basedOn w:val="a1"/>
    <w:uiPriority w:val="39"/>
    <w:rsid w:val="00E312C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7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95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32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8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810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72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6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81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6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46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96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09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5016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6648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00863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97477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5523653">
                          <w:marLeft w:val="0"/>
                          <w:marRight w:val="30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853492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531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2680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19687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40016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727904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299919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2485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1256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97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84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43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85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16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00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chart" Target="charts/chart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chart" Target="charts/chart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r.Liu\Desktop\homework\8.GM%20simulate\car_following\output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r.Liu\Desktop\homework\8.GM%20simulate\car_following\output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osition (meter) of lead car</c:v>
                </c:pt>
              </c:strCache>
            </c:strRef>
          </c:tx>
          <c:spPr>
            <a:ln w="19050" cap="rnd">
              <a:solidFill>
                <a:schemeClr val="tx2"/>
              </a:solidFill>
              <a:round/>
            </a:ln>
            <a:effectLst/>
          </c:spPr>
          <c:marker>
            <c:symbol val="none"/>
          </c:marker>
          <c:cat>
            <c:numRef>
              <c:f>Sheet1!$A$2:$A$502</c:f>
              <c:numCache>
                <c:formatCode>General</c:formatCode>
                <c:ptCount val="5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</c:numCache>
            </c:numRef>
          </c:cat>
          <c:val>
            <c:numRef>
              <c:f>Sheet1!$B$2:$B$502</c:f>
              <c:numCache>
                <c:formatCode>General</c:formatCode>
                <c:ptCount val="501"/>
                <c:pt idx="0">
                  <c:v>2000</c:v>
                </c:pt>
                <c:pt idx="1">
                  <c:v>2000</c:v>
                </c:pt>
                <c:pt idx="2">
                  <c:v>2000</c:v>
                </c:pt>
                <c:pt idx="3">
                  <c:v>2000</c:v>
                </c:pt>
                <c:pt idx="4">
                  <c:v>2000</c:v>
                </c:pt>
                <c:pt idx="5">
                  <c:v>2000</c:v>
                </c:pt>
                <c:pt idx="6">
                  <c:v>2000</c:v>
                </c:pt>
                <c:pt idx="7">
                  <c:v>2000</c:v>
                </c:pt>
                <c:pt idx="8">
                  <c:v>2000</c:v>
                </c:pt>
                <c:pt idx="9">
                  <c:v>2000</c:v>
                </c:pt>
                <c:pt idx="10">
                  <c:v>2000</c:v>
                </c:pt>
                <c:pt idx="11">
                  <c:v>2000</c:v>
                </c:pt>
                <c:pt idx="12">
                  <c:v>2000</c:v>
                </c:pt>
                <c:pt idx="13">
                  <c:v>2000</c:v>
                </c:pt>
                <c:pt idx="14">
                  <c:v>2000</c:v>
                </c:pt>
                <c:pt idx="15">
                  <c:v>2000</c:v>
                </c:pt>
                <c:pt idx="16">
                  <c:v>2000</c:v>
                </c:pt>
                <c:pt idx="17">
                  <c:v>2000</c:v>
                </c:pt>
                <c:pt idx="18">
                  <c:v>2000</c:v>
                </c:pt>
                <c:pt idx="19">
                  <c:v>2000</c:v>
                </c:pt>
                <c:pt idx="20">
                  <c:v>2000</c:v>
                </c:pt>
                <c:pt idx="21">
                  <c:v>2000</c:v>
                </c:pt>
                <c:pt idx="22">
                  <c:v>2000</c:v>
                </c:pt>
                <c:pt idx="23">
                  <c:v>2000</c:v>
                </c:pt>
                <c:pt idx="24">
                  <c:v>2000</c:v>
                </c:pt>
                <c:pt idx="25">
                  <c:v>2000</c:v>
                </c:pt>
                <c:pt idx="26">
                  <c:v>2000</c:v>
                </c:pt>
                <c:pt idx="27">
                  <c:v>2000</c:v>
                </c:pt>
                <c:pt idx="28">
                  <c:v>2000</c:v>
                </c:pt>
                <c:pt idx="29">
                  <c:v>2000</c:v>
                </c:pt>
                <c:pt idx="30">
                  <c:v>2000</c:v>
                </c:pt>
                <c:pt idx="31">
                  <c:v>2000</c:v>
                </c:pt>
                <c:pt idx="32">
                  <c:v>2000</c:v>
                </c:pt>
                <c:pt idx="33">
                  <c:v>2000</c:v>
                </c:pt>
                <c:pt idx="34">
                  <c:v>2000</c:v>
                </c:pt>
                <c:pt idx="35">
                  <c:v>2000</c:v>
                </c:pt>
                <c:pt idx="36">
                  <c:v>2000</c:v>
                </c:pt>
                <c:pt idx="37">
                  <c:v>2000</c:v>
                </c:pt>
                <c:pt idx="38">
                  <c:v>2000</c:v>
                </c:pt>
                <c:pt idx="39">
                  <c:v>2000</c:v>
                </c:pt>
                <c:pt idx="40">
                  <c:v>2000</c:v>
                </c:pt>
                <c:pt idx="41">
                  <c:v>2000</c:v>
                </c:pt>
                <c:pt idx="42">
                  <c:v>2000</c:v>
                </c:pt>
                <c:pt idx="43">
                  <c:v>2000</c:v>
                </c:pt>
                <c:pt idx="44">
                  <c:v>2000</c:v>
                </c:pt>
                <c:pt idx="45">
                  <c:v>2000</c:v>
                </c:pt>
                <c:pt idx="46">
                  <c:v>2000</c:v>
                </c:pt>
                <c:pt idx="47">
                  <c:v>2000</c:v>
                </c:pt>
                <c:pt idx="48">
                  <c:v>2000</c:v>
                </c:pt>
                <c:pt idx="49">
                  <c:v>2000</c:v>
                </c:pt>
                <c:pt idx="50">
                  <c:v>2000</c:v>
                </c:pt>
                <c:pt idx="51">
                  <c:v>2000</c:v>
                </c:pt>
                <c:pt idx="52">
                  <c:v>2000</c:v>
                </c:pt>
                <c:pt idx="53">
                  <c:v>2000</c:v>
                </c:pt>
                <c:pt idx="54">
                  <c:v>2000</c:v>
                </c:pt>
                <c:pt idx="55">
                  <c:v>2000</c:v>
                </c:pt>
                <c:pt idx="56">
                  <c:v>2000</c:v>
                </c:pt>
                <c:pt idx="57">
                  <c:v>2000</c:v>
                </c:pt>
                <c:pt idx="58">
                  <c:v>2000</c:v>
                </c:pt>
                <c:pt idx="59">
                  <c:v>2000</c:v>
                </c:pt>
                <c:pt idx="60">
                  <c:v>2000</c:v>
                </c:pt>
                <c:pt idx="61">
                  <c:v>2005</c:v>
                </c:pt>
                <c:pt idx="62">
                  <c:v>2010</c:v>
                </c:pt>
                <c:pt idx="63">
                  <c:v>2015</c:v>
                </c:pt>
                <c:pt idx="64">
                  <c:v>2020</c:v>
                </c:pt>
                <c:pt idx="65">
                  <c:v>2025</c:v>
                </c:pt>
                <c:pt idx="66">
                  <c:v>2030</c:v>
                </c:pt>
                <c:pt idx="67">
                  <c:v>2035</c:v>
                </c:pt>
                <c:pt idx="68">
                  <c:v>2040</c:v>
                </c:pt>
                <c:pt idx="69">
                  <c:v>2045</c:v>
                </c:pt>
                <c:pt idx="70">
                  <c:v>2050</c:v>
                </c:pt>
                <c:pt idx="71">
                  <c:v>2055</c:v>
                </c:pt>
                <c:pt idx="72">
                  <c:v>2060</c:v>
                </c:pt>
                <c:pt idx="73">
                  <c:v>2065</c:v>
                </c:pt>
                <c:pt idx="74">
                  <c:v>2070</c:v>
                </c:pt>
                <c:pt idx="75">
                  <c:v>2075</c:v>
                </c:pt>
                <c:pt idx="76">
                  <c:v>2080</c:v>
                </c:pt>
                <c:pt idx="77">
                  <c:v>2085</c:v>
                </c:pt>
                <c:pt idx="78">
                  <c:v>2090</c:v>
                </c:pt>
                <c:pt idx="79">
                  <c:v>2095</c:v>
                </c:pt>
                <c:pt idx="80">
                  <c:v>2100</c:v>
                </c:pt>
                <c:pt idx="81">
                  <c:v>2105</c:v>
                </c:pt>
                <c:pt idx="82">
                  <c:v>2110</c:v>
                </c:pt>
                <c:pt idx="83">
                  <c:v>2115</c:v>
                </c:pt>
                <c:pt idx="84">
                  <c:v>2120</c:v>
                </c:pt>
                <c:pt idx="85">
                  <c:v>2125</c:v>
                </c:pt>
                <c:pt idx="86">
                  <c:v>2130</c:v>
                </c:pt>
                <c:pt idx="87">
                  <c:v>2135</c:v>
                </c:pt>
                <c:pt idx="88">
                  <c:v>2140</c:v>
                </c:pt>
                <c:pt idx="89">
                  <c:v>2145</c:v>
                </c:pt>
                <c:pt idx="90">
                  <c:v>2150</c:v>
                </c:pt>
                <c:pt idx="91">
                  <c:v>2155</c:v>
                </c:pt>
                <c:pt idx="92">
                  <c:v>2160</c:v>
                </c:pt>
                <c:pt idx="93">
                  <c:v>2165</c:v>
                </c:pt>
                <c:pt idx="94">
                  <c:v>2170</c:v>
                </c:pt>
                <c:pt idx="95">
                  <c:v>2175</c:v>
                </c:pt>
                <c:pt idx="96">
                  <c:v>2180</c:v>
                </c:pt>
                <c:pt idx="97">
                  <c:v>2185</c:v>
                </c:pt>
                <c:pt idx="98">
                  <c:v>2190</c:v>
                </c:pt>
                <c:pt idx="99">
                  <c:v>2195</c:v>
                </c:pt>
                <c:pt idx="100">
                  <c:v>2200</c:v>
                </c:pt>
                <c:pt idx="101">
                  <c:v>2205</c:v>
                </c:pt>
                <c:pt idx="102">
                  <c:v>2210</c:v>
                </c:pt>
                <c:pt idx="103">
                  <c:v>2215</c:v>
                </c:pt>
                <c:pt idx="104">
                  <c:v>2220</c:v>
                </c:pt>
                <c:pt idx="105">
                  <c:v>2225</c:v>
                </c:pt>
                <c:pt idx="106">
                  <c:v>2230</c:v>
                </c:pt>
                <c:pt idx="107">
                  <c:v>2235</c:v>
                </c:pt>
                <c:pt idx="108">
                  <c:v>2240</c:v>
                </c:pt>
                <c:pt idx="109">
                  <c:v>2245</c:v>
                </c:pt>
                <c:pt idx="110">
                  <c:v>2250</c:v>
                </c:pt>
                <c:pt idx="111">
                  <c:v>2255</c:v>
                </c:pt>
                <c:pt idx="112">
                  <c:v>2260</c:v>
                </c:pt>
                <c:pt idx="113">
                  <c:v>2265</c:v>
                </c:pt>
                <c:pt idx="114">
                  <c:v>2270</c:v>
                </c:pt>
                <c:pt idx="115">
                  <c:v>2275</c:v>
                </c:pt>
                <c:pt idx="116">
                  <c:v>2280</c:v>
                </c:pt>
                <c:pt idx="117">
                  <c:v>2285</c:v>
                </c:pt>
                <c:pt idx="118">
                  <c:v>2290</c:v>
                </c:pt>
                <c:pt idx="119">
                  <c:v>2295</c:v>
                </c:pt>
                <c:pt idx="120">
                  <c:v>2300</c:v>
                </c:pt>
                <c:pt idx="121">
                  <c:v>2310</c:v>
                </c:pt>
                <c:pt idx="122">
                  <c:v>2320</c:v>
                </c:pt>
                <c:pt idx="123">
                  <c:v>2330</c:v>
                </c:pt>
                <c:pt idx="124">
                  <c:v>2340</c:v>
                </c:pt>
                <c:pt idx="125">
                  <c:v>2350</c:v>
                </c:pt>
                <c:pt idx="126">
                  <c:v>2360</c:v>
                </c:pt>
                <c:pt idx="127">
                  <c:v>2370</c:v>
                </c:pt>
                <c:pt idx="128">
                  <c:v>2380</c:v>
                </c:pt>
                <c:pt idx="129">
                  <c:v>2390</c:v>
                </c:pt>
                <c:pt idx="130">
                  <c:v>2400</c:v>
                </c:pt>
                <c:pt idx="131">
                  <c:v>2410</c:v>
                </c:pt>
                <c:pt idx="132">
                  <c:v>2420</c:v>
                </c:pt>
                <c:pt idx="133">
                  <c:v>2430</c:v>
                </c:pt>
                <c:pt idx="134">
                  <c:v>2440</c:v>
                </c:pt>
                <c:pt idx="135">
                  <c:v>2450</c:v>
                </c:pt>
                <c:pt idx="136">
                  <c:v>2460</c:v>
                </c:pt>
                <c:pt idx="137">
                  <c:v>2470</c:v>
                </c:pt>
                <c:pt idx="138">
                  <c:v>2480</c:v>
                </c:pt>
                <c:pt idx="139">
                  <c:v>2490</c:v>
                </c:pt>
                <c:pt idx="140">
                  <c:v>2500</c:v>
                </c:pt>
                <c:pt idx="141">
                  <c:v>2510</c:v>
                </c:pt>
                <c:pt idx="142">
                  <c:v>2520</c:v>
                </c:pt>
                <c:pt idx="143">
                  <c:v>2530</c:v>
                </c:pt>
                <c:pt idx="144">
                  <c:v>2540</c:v>
                </c:pt>
                <c:pt idx="145">
                  <c:v>2550</c:v>
                </c:pt>
                <c:pt idx="146">
                  <c:v>2560</c:v>
                </c:pt>
                <c:pt idx="147">
                  <c:v>2570</c:v>
                </c:pt>
                <c:pt idx="148">
                  <c:v>2580</c:v>
                </c:pt>
                <c:pt idx="149">
                  <c:v>2590</c:v>
                </c:pt>
                <c:pt idx="150">
                  <c:v>2600</c:v>
                </c:pt>
                <c:pt idx="151">
                  <c:v>2610</c:v>
                </c:pt>
                <c:pt idx="152">
                  <c:v>2620</c:v>
                </c:pt>
                <c:pt idx="153">
                  <c:v>2630</c:v>
                </c:pt>
                <c:pt idx="154">
                  <c:v>2640</c:v>
                </c:pt>
                <c:pt idx="155">
                  <c:v>2650</c:v>
                </c:pt>
                <c:pt idx="156">
                  <c:v>2660</c:v>
                </c:pt>
                <c:pt idx="157">
                  <c:v>2670</c:v>
                </c:pt>
                <c:pt idx="158">
                  <c:v>2680</c:v>
                </c:pt>
                <c:pt idx="159">
                  <c:v>2690</c:v>
                </c:pt>
                <c:pt idx="160">
                  <c:v>2700</c:v>
                </c:pt>
                <c:pt idx="161">
                  <c:v>2710</c:v>
                </c:pt>
                <c:pt idx="162">
                  <c:v>2720</c:v>
                </c:pt>
                <c:pt idx="163">
                  <c:v>2730</c:v>
                </c:pt>
                <c:pt idx="164">
                  <c:v>2740</c:v>
                </c:pt>
                <c:pt idx="165">
                  <c:v>2750</c:v>
                </c:pt>
                <c:pt idx="166">
                  <c:v>2760</c:v>
                </c:pt>
                <c:pt idx="167">
                  <c:v>2770</c:v>
                </c:pt>
                <c:pt idx="168">
                  <c:v>2780</c:v>
                </c:pt>
                <c:pt idx="169">
                  <c:v>2790</c:v>
                </c:pt>
                <c:pt idx="170">
                  <c:v>2800</c:v>
                </c:pt>
                <c:pt idx="171">
                  <c:v>2810</c:v>
                </c:pt>
                <c:pt idx="172">
                  <c:v>2820</c:v>
                </c:pt>
                <c:pt idx="173">
                  <c:v>2830</c:v>
                </c:pt>
                <c:pt idx="174">
                  <c:v>2840</c:v>
                </c:pt>
                <c:pt idx="175">
                  <c:v>2850</c:v>
                </c:pt>
                <c:pt idx="176">
                  <c:v>2860</c:v>
                </c:pt>
                <c:pt idx="177">
                  <c:v>2870</c:v>
                </c:pt>
                <c:pt idx="178">
                  <c:v>2880</c:v>
                </c:pt>
                <c:pt idx="179">
                  <c:v>2890</c:v>
                </c:pt>
                <c:pt idx="180">
                  <c:v>2900</c:v>
                </c:pt>
                <c:pt idx="181">
                  <c:v>2920</c:v>
                </c:pt>
                <c:pt idx="182">
                  <c:v>2940</c:v>
                </c:pt>
                <c:pt idx="183">
                  <c:v>2960</c:v>
                </c:pt>
                <c:pt idx="184">
                  <c:v>2980</c:v>
                </c:pt>
                <c:pt idx="185">
                  <c:v>3000</c:v>
                </c:pt>
                <c:pt idx="186">
                  <c:v>3020</c:v>
                </c:pt>
                <c:pt idx="187">
                  <c:v>3040</c:v>
                </c:pt>
                <c:pt idx="188">
                  <c:v>3060</c:v>
                </c:pt>
                <c:pt idx="189">
                  <c:v>3080</c:v>
                </c:pt>
                <c:pt idx="190">
                  <c:v>3100</c:v>
                </c:pt>
                <c:pt idx="191">
                  <c:v>3120</c:v>
                </c:pt>
                <c:pt idx="192">
                  <c:v>3140</c:v>
                </c:pt>
                <c:pt idx="193">
                  <c:v>3160</c:v>
                </c:pt>
                <c:pt idx="194">
                  <c:v>3180</c:v>
                </c:pt>
                <c:pt idx="195">
                  <c:v>3200</c:v>
                </c:pt>
                <c:pt idx="196">
                  <c:v>3220</c:v>
                </c:pt>
                <c:pt idx="197">
                  <c:v>3240</c:v>
                </c:pt>
                <c:pt idx="198">
                  <c:v>3260</c:v>
                </c:pt>
                <c:pt idx="199">
                  <c:v>3280</c:v>
                </c:pt>
                <c:pt idx="200">
                  <c:v>3300</c:v>
                </c:pt>
                <c:pt idx="201">
                  <c:v>3320</c:v>
                </c:pt>
                <c:pt idx="202">
                  <c:v>3340</c:v>
                </c:pt>
                <c:pt idx="203">
                  <c:v>3360</c:v>
                </c:pt>
                <c:pt idx="204">
                  <c:v>3380</c:v>
                </c:pt>
                <c:pt idx="205">
                  <c:v>3400</c:v>
                </c:pt>
                <c:pt idx="206">
                  <c:v>3420</c:v>
                </c:pt>
                <c:pt idx="207">
                  <c:v>3440</c:v>
                </c:pt>
                <c:pt idx="208">
                  <c:v>3460</c:v>
                </c:pt>
                <c:pt idx="209">
                  <c:v>3480</c:v>
                </c:pt>
                <c:pt idx="210">
                  <c:v>3500</c:v>
                </c:pt>
                <c:pt idx="211">
                  <c:v>3520</c:v>
                </c:pt>
                <c:pt idx="212">
                  <c:v>3540</c:v>
                </c:pt>
                <c:pt idx="213">
                  <c:v>3560</c:v>
                </c:pt>
                <c:pt idx="214">
                  <c:v>3580</c:v>
                </c:pt>
                <c:pt idx="215">
                  <c:v>3600</c:v>
                </c:pt>
                <c:pt idx="216">
                  <c:v>3620</c:v>
                </c:pt>
                <c:pt idx="217">
                  <c:v>3640</c:v>
                </c:pt>
                <c:pt idx="218">
                  <c:v>3660</c:v>
                </c:pt>
                <c:pt idx="219">
                  <c:v>3680</c:v>
                </c:pt>
                <c:pt idx="220">
                  <c:v>3700</c:v>
                </c:pt>
                <c:pt idx="221">
                  <c:v>3720</c:v>
                </c:pt>
                <c:pt idx="222">
                  <c:v>3740</c:v>
                </c:pt>
                <c:pt idx="223">
                  <c:v>3760</c:v>
                </c:pt>
                <c:pt idx="224">
                  <c:v>3780</c:v>
                </c:pt>
                <c:pt idx="225">
                  <c:v>3800</c:v>
                </c:pt>
                <c:pt idx="226">
                  <c:v>3820</c:v>
                </c:pt>
                <c:pt idx="227">
                  <c:v>3840</c:v>
                </c:pt>
                <c:pt idx="228">
                  <c:v>3860</c:v>
                </c:pt>
                <c:pt idx="229">
                  <c:v>3880</c:v>
                </c:pt>
                <c:pt idx="230">
                  <c:v>3900</c:v>
                </c:pt>
                <c:pt idx="231">
                  <c:v>3920</c:v>
                </c:pt>
                <c:pt idx="232">
                  <c:v>3940</c:v>
                </c:pt>
                <c:pt idx="233">
                  <c:v>3960</c:v>
                </c:pt>
                <c:pt idx="234">
                  <c:v>3980</c:v>
                </c:pt>
                <c:pt idx="235">
                  <c:v>4000</c:v>
                </c:pt>
                <c:pt idx="236">
                  <c:v>4020</c:v>
                </c:pt>
                <c:pt idx="237">
                  <c:v>4040</c:v>
                </c:pt>
                <c:pt idx="238">
                  <c:v>4060</c:v>
                </c:pt>
                <c:pt idx="239">
                  <c:v>4080</c:v>
                </c:pt>
                <c:pt idx="240">
                  <c:v>4100</c:v>
                </c:pt>
                <c:pt idx="241">
                  <c:v>4130</c:v>
                </c:pt>
                <c:pt idx="242">
                  <c:v>4160</c:v>
                </c:pt>
                <c:pt idx="243">
                  <c:v>4190</c:v>
                </c:pt>
                <c:pt idx="244">
                  <c:v>4220</c:v>
                </c:pt>
                <c:pt idx="245">
                  <c:v>4250</c:v>
                </c:pt>
                <c:pt idx="246">
                  <c:v>4280</c:v>
                </c:pt>
                <c:pt idx="247">
                  <c:v>4310</c:v>
                </c:pt>
                <c:pt idx="248">
                  <c:v>4340</c:v>
                </c:pt>
                <c:pt idx="249">
                  <c:v>4370</c:v>
                </c:pt>
                <c:pt idx="250">
                  <c:v>4400</c:v>
                </c:pt>
                <c:pt idx="251">
                  <c:v>4430</c:v>
                </c:pt>
                <c:pt idx="252">
                  <c:v>4460</c:v>
                </c:pt>
                <c:pt idx="253">
                  <c:v>4490</c:v>
                </c:pt>
                <c:pt idx="254">
                  <c:v>4520</c:v>
                </c:pt>
                <c:pt idx="255">
                  <c:v>4550</c:v>
                </c:pt>
                <c:pt idx="256">
                  <c:v>4580</c:v>
                </c:pt>
                <c:pt idx="257">
                  <c:v>4610</c:v>
                </c:pt>
                <c:pt idx="258">
                  <c:v>4640</c:v>
                </c:pt>
                <c:pt idx="259">
                  <c:v>4670</c:v>
                </c:pt>
                <c:pt idx="260">
                  <c:v>4700</c:v>
                </c:pt>
                <c:pt idx="261">
                  <c:v>4730</c:v>
                </c:pt>
                <c:pt idx="262">
                  <c:v>4760</c:v>
                </c:pt>
                <c:pt idx="263">
                  <c:v>4790</c:v>
                </c:pt>
                <c:pt idx="264">
                  <c:v>4820</c:v>
                </c:pt>
                <c:pt idx="265">
                  <c:v>4850</c:v>
                </c:pt>
                <c:pt idx="266">
                  <c:v>4880</c:v>
                </c:pt>
                <c:pt idx="267">
                  <c:v>4910</c:v>
                </c:pt>
                <c:pt idx="268">
                  <c:v>4940</c:v>
                </c:pt>
                <c:pt idx="269">
                  <c:v>4970</c:v>
                </c:pt>
                <c:pt idx="270">
                  <c:v>5000</c:v>
                </c:pt>
                <c:pt idx="271">
                  <c:v>5030</c:v>
                </c:pt>
                <c:pt idx="272">
                  <c:v>5060</c:v>
                </c:pt>
                <c:pt idx="273">
                  <c:v>5090</c:v>
                </c:pt>
                <c:pt idx="274">
                  <c:v>5120</c:v>
                </c:pt>
                <c:pt idx="275">
                  <c:v>5150</c:v>
                </c:pt>
                <c:pt idx="276">
                  <c:v>5180</c:v>
                </c:pt>
                <c:pt idx="277">
                  <c:v>5210</c:v>
                </c:pt>
                <c:pt idx="278">
                  <c:v>5240</c:v>
                </c:pt>
                <c:pt idx="279">
                  <c:v>5270</c:v>
                </c:pt>
                <c:pt idx="280">
                  <c:v>5300</c:v>
                </c:pt>
                <c:pt idx="281">
                  <c:v>5330</c:v>
                </c:pt>
                <c:pt idx="282">
                  <c:v>5360</c:v>
                </c:pt>
                <c:pt idx="283">
                  <c:v>5390</c:v>
                </c:pt>
                <c:pt idx="284">
                  <c:v>5420</c:v>
                </c:pt>
                <c:pt idx="285">
                  <c:v>5450</c:v>
                </c:pt>
                <c:pt idx="286">
                  <c:v>5480</c:v>
                </c:pt>
                <c:pt idx="287">
                  <c:v>5510</c:v>
                </c:pt>
                <c:pt idx="288">
                  <c:v>5540</c:v>
                </c:pt>
                <c:pt idx="289">
                  <c:v>5570</c:v>
                </c:pt>
                <c:pt idx="290">
                  <c:v>5600</c:v>
                </c:pt>
                <c:pt idx="291">
                  <c:v>5630</c:v>
                </c:pt>
                <c:pt idx="292">
                  <c:v>5660</c:v>
                </c:pt>
                <c:pt idx="293">
                  <c:v>5690</c:v>
                </c:pt>
                <c:pt idx="294">
                  <c:v>5720</c:v>
                </c:pt>
                <c:pt idx="295">
                  <c:v>5750</c:v>
                </c:pt>
                <c:pt idx="296">
                  <c:v>5780</c:v>
                </c:pt>
                <c:pt idx="297">
                  <c:v>5810</c:v>
                </c:pt>
                <c:pt idx="298">
                  <c:v>5840</c:v>
                </c:pt>
                <c:pt idx="299">
                  <c:v>5870</c:v>
                </c:pt>
                <c:pt idx="300">
                  <c:v>5900</c:v>
                </c:pt>
                <c:pt idx="301">
                  <c:v>5900</c:v>
                </c:pt>
                <c:pt idx="302">
                  <c:v>5900</c:v>
                </c:pt>
                <c:pt idx="303">
                  <c:v>5900</c:v>
                </c:pt>
                <c:pt idx="304">
                  <c:v>5900</c:v>
                </c:pt>
                <c:pt idx="305">
                  <c:v>5900</c:v>
                </c:pt>
                <c:pt idx="306">
                  <c:v>5900</c:v>
                </c:pt>
                <c:pt idx="307">
                  <c:v>5900</c:v>
                </c:pt>
                <c:pt idx="308">
                  <c:v>5900</c:v>
                </c:pt>
                <c:pt idx="309">
                  <c:v>5900</c:v>
                </c:pt>
                <c:pt idx="310">
                  <c:v>5900</c:v>
                </c:pt>
                <c:pt idx="311">
                  <c:v>5900</c:v>
                </c:pt>
                <c:pt idx="312">
                  <c:v>5900</c:v>
                </c:pt>
                <c:pt idx="313">
                  <c:v>5900</c:v>
                </c:pt>
                <c:pt idx="314">
                  <c:v>5900</c:v>
                </c:pt>
                <c:pt idx="315">
                  <c:v>5900</c:v>
                </c:pt>
                <c:pt idx="316">
                  <c:v>5900</c:v>
                </c:pt>
                <c:pt idx="317">
                  <c:v>5900</c:v>
                </c:pt>
                <c:pt idx="318">
                  <c:v>5900</c:v>
                </c:pt>
                <c:pt idx="319">
                  <c:v>5900</c:v>
                </c:pt>
                <c:pt idx="320">
                  <c:v>5900</c:v>
                </c:pt>
                <c:pt idx="321">
                  <c:v>5900</c:v>
                </c:pt>
                <c:pt idx="322">
                  <c:v>5900</c:v>
                </c:pt>
                <c:pt idx="323">
                  <c:v>5900</c:v>
                </c:pt>
                <c:pt idx="324">
                  <c:v>5900</c:v>
                </c:pt>
                <c:pt idx="325">
                  <c:v>5900</c:v>
                </c:pt>
                <c:pt idx="326">
                  <c:v>5900</c:v>
                </c:pt>
                <c:pt idx="327">
                  <c:v>5900</c:v>
                </c:pt>
                <c:pt idx="328">
                  <c:v>5900</c:v>
                </c:pt>
                <c:pt idx="329">
                  <c:v>5900</c:v>
                </c:pt>
                <c:pt idx="330">
                  <c:v>5900</c:v>
                </c:pt>
                <c:pt idx="331">
                  <c:v>5900</c:v>
                </c:pt>
                <c:pt idx="332">
                  <c:v>5900</c:v>
                </c:pt>
                <c:pt idx="333">
                  <c:v>5900</c:v>
                </c:pt>
                <c:pt idx="334">
                  <c:v>5900</c:v>
                </c:pt>
                <c:pt idx="335">
                  <c:v>5900</c:v>
                </c:pt>
                <c:pt idx="336">
                  <c:v>5900</c:v>
                </c:pt>
                <c:pt idx="337">
                  <c:v>5900</c:v>
                </c:pt>
                <c:pt idx="338">
                  <c:v>5900</c:v>
                </c:pt>
                <c:pt idx="339">
                  <c:v>5900</c:v>
                </c:pt>
                <c:pt idx="340">
                  <c:v>5900</c:v>
                </c:pt>
                <c:pt idx="341">
                  <c:v>5900</c:v>
                </c:pt>
                <c:pt idx="342">
                  <c:v>5900</c:v>
                </c:pt>
                <c:pt idx="343">
                  <c:v>5900</c:v>
                </c:pt>
                <c:pt idx="344">
                  <c:v>5900</c:v>
                </c:pt>
                <c:pt idx="345">
                  <c:v>5900</c:v>
                </c:pt>
                <c:pt idx="346">
                  <c:v>5900</c:v>
                </c:pt>
                <c:pt idx="347">
                  <c:v>5900</c:v>
                </c:pt>
                <c:pt idx="348">
                  <c:v>5900</c:v>
                </c:pt>
                <c:pt idx="349">
                  <c:v>5900</c:v>
                </c:pt>
                <c:pt idx="350">
                  <c:v>5900</c:v>
                </c:pt>
                <c:pt idx="351">
                  <c:v>5900</c:v>
                </c:pt>
                <c:pt idx="352">
                  <c:v>5900</c:v>
                </c:pt>
                <c:pt idx="353">
                  <c:v>5900</c:v>
                </c:pt>
                <c:pt idx="354">
                  <c:v>5900</c:v>
                </c:pt>
                <c:pt idx="355">
                  <c:v>5900</c:v>
                </c:pt>
                <c:pt idx="356">
                  <c:v>5900</c:v>
                </c:pt>
                <c:pt idx="357">
                  <c:v>5900</c:v>
                </c:pt>
                <c:pt idx="358">
                  <c:v>5900</c:v>
                </c:pt>
                <c:pt idx="359">
                  <c:v>5900</c:v>
                </c:pt>
                <c:pt idx="360">
                  <c:v>5900</c:v>
                </c:pt>
                <c:pt idx="361">
                  <c:v>5940</c:v>
                </c:pt>
                <c:pt idx="362">
                  <c:v>5980</c:v>
                </c:pt>
                <c:pt idx="363">
                  <c:v>6020</c:v>
                </c:pt>
                <c:pt idx="364">
                  <c:v>6060</c:v>
                </c:pt>
                <c:pt idx="365">
                  <c:v>6100</c:v>
                </c:pt>
                <c:pt idx="366">
                  <c:v>6140</c:v>
                </c:pt>
                <c:pt idx="367">
                  <c:v>6180</c:v>
                </c:pt>
                <c:pt idx="368">
                  <c:v>6220</c:v>
                </c:pt>
                <c:pt idx="369">
                  <c:v>6260</c:v>
                </c:pt>
                <c:pt idx="370">
                  <c:v>6300</c:v>
                </c:pt>
                <c:pt idx="371">
                  <c:v>6340</c:v>
                </c:pt>
                <c:pt idx="372">
                  <c:v>6380</c:v>
                </c:pt>
                <c:pt idx="373">
                  <c:v>6420</c:v>
                </c:pt>
                <c:pt idx="374">
                  <c:v>6460</c:v>
                </c:pt>
                <c:pt idx="375">
                  <c:v>6500</c:v>
                </c:pt>
                <c:pt idx="376">
                  <c:v>6540</c:v>
                </c:pt>
                <c:pt idx="377">
                  <c:v>6580</c:v>
                </c:pt>
                <c:pt idx="378">
                  <c:v>6620</c:v>
                </c:pt>
                <c:pt idx="379">
                  <c:v>6660</c:v>
                </c:pt>
                <c:pt idx="380">
                  <c:v>6700</c:v>
                </c:pt>
                <c:pt idx="381">
                  <c:v>6740</c:v>
                </c:pt>
                <c:pt idx="382">
                  <c:v>6780</c:v>
                </c:pt>
                <c:pt idx="383">
                  <c:v>6820</c:v>
                </c:pt>
                <c:pt idx="384">
                  <c:v>6860</c:v>
                </c:pt>
                <c:pt idx="385">
                  <c:v>6900</c:v>
                </c:pt>
                <c:pt idx="386">
                  <c:v>6940</c:v>
                </c:pt>
                <c:pt idx="387">
                  <c:v>6980</c:v>
                </c:pt>
                <c:pt idx="388">
                  <c:v>7020</c:v>
                </c:pt>
                <c:pt idx="389">
                  <c:v>7060</c:v>
                </c:pt>
                <c:pt idx="390">
                  <c:v>7100</c:v>
                </c:pt>
                <c:pt idx="391">
                  <c:v>7140</c:v>
                </c:pt>
                <c:pt idx="392">
                  <c:v>7180</c:v>
                </c:pt>
                <c:pt idx="393">
                  <c:v>7220</c:v>
                </c:pt>
                <c:pt idx="394">
                  <c:v>7260</c:v>
                </c:pt>
                <c:pt idx="395">
                  <c:v>7300</c:v>
                </c:pt>
                <c:pt idx="396">
                  <c:v>7340</c:v>
                </c:pt>
                <c:pt idx="397">
                  <c:v>7380</c:v>
                </c:pt>
                <c:pt idx="398">
                  <c:v>7420</c:v>
                </c:pt>
                <c:pt idx="399">
                  <c:v>7460</c:v>
                </c:pt>
                <c:pt idx="400">
                  <c:v>7500</c:v>
                </c:pt>
                <c:pt idx="401">
                  <c:v>7540</c:v>
                </c:pt>
                <c:pt idx="402">
                  <c:v>7580</c:v>
                </c:pt>
                <c:pt idx="403">
                  <c:v>7620</c:v>
                </c:pt>
                <c:pt idx="404">
                  <c:v>7660</c:v>
                </c:pt>
                <c:pt idx="405">
                  <c:v>7700</c:v>
                </c:pt>
                <c:pt idx="406">
                  <c:v>7740</c:v>
                </c:pt>
                <c:pt idx="407">
                  <c:v>7780</c:v>
                </c:pt>
                <c:pt idx="408">
                  <c:v>7820</c:v>
                </c:pt>
                <c:pt idx="409">
                  <c:v>7860</c:v>
                </c:pt>
                <c:pt idx="410">
                  <c:v>7900</c:v>
                </c:pt>
                <c:pt idx="411">
                  <c:v>7940</c:v>
                </c:pt>
                <c:pt idx="412">
                  <c:v>7980</c:v>
                </c:pt>
                <c:pt idx="413">
                  <c:v>8020</c:v>
                </c:pt>
                <c:pt idx="414">
                  <c:v>8060</c:v>
                </c:pt>
                <c:pt idx="415">
                  <c:v>8100</c:v>
                </c:pt>
                <c:pt idx="416">
                  <c:v>8140</c:v>
                </c:pt>
                <c:pt idx="417">
                  <c:v>8180</c:v>
                </c:pt>
                <c:pt idx="418">
                  <c:v>8220</c:v>
                </c:pt>
                <c:pt idx="419">
                  <c:v>8260</c:v>
                </c:pt>
                <c:pt idx="420">
                  <c:v>8300</c:v>
                </c:pt>
                <c:pt idx="421">
                  <c:v>8340</c:v>
                </c:pt>
                <c:pt idx="422">
                  <c:v>8380</c:v>
                </c:pt>
                <c:pt idx="423">
                  <c:v>8420</c:v>
                </c:pt>
                <c:pt idx="424">
                  <c:v>8460</c:v>
                </c:pt>
                <c:pt idx="425">
                  <c:v>8500</c:v>
                </c:pt>
                <c:pt idx="426">
                  <c:v>8540</c:v>
                </c:pt>
                <c:pt idx="427">
                  <c:v>8580</c:v>
                </c:pt>
                <c:pt idx="428">
                  <c:v>8620</c:v>
                </c:pt>
                <c:pt idx="429">
                  <c:v>8660</c:v>
                </c:pt>
                <c:pt idx="430">
                  <c:v>8700</c:v>
                </c:pt>
                <c:pt idx="431">
                  <c:v>8720</c:v>
                </c:pt>
                <c:pt idx="432">
                  <c:v>8740</c:v>
                </c:pt>
                <c:pt idx="433">
                  <c:v>8760</c:v>
                </c:pt>
                <c:pt idx="434">
                  <c:v>8780</c:v>
                </c:pt>
                <c:pt idx="435">
                  <c:v>8800</c:v>
                </c:pt>
                <c:pt idx="436">
                  <c:v>8820</c:v>
                </c:pt>
                <c:pt idx="437">
                  <c:v>8840</c:v>
                </c:pt>
                <c:pt idx="438">
                  <c:v>8860</c:v>
                </c:pt>
                <c:pt idx="439">
                  <c:v>8880</c:v>
                </c:pt>
                <c:pt idx="440">
                  <c:v>8900</c:v>
                </c:pt>
                <c:pt idx="441">
                  <c:v>8920</c:v>
                </c:pt>
                <c:pt idx="442">
                  <c:v>8940</c:v>
                </c:pt>
                <c:pt idx="443">
                  <c:v>8960</c:v>
                </c:pt>
                <c:pt idx="444">
                  <c:v>8980</c:v>
                </c:pt>
                <c:pt idx="445">
                  <c:v>9000</c:v>
                </c:pt>
                <c:pt idx="446">
                  <c:v>9020</c:v>
                </c:pt>
                <c:pt idx="447">
                  <c:v>9040</c:v>
                </c:pt>
                <c:pt idx="448">
                  <c:v>9060</c:v>
                </c:pt>
                <c:pt idx="449">
                  <c:v>9080</c:v>
                </c:pt>
                <c:pt idx="450">
                  <c:v>9100</c:v>
                </c:pt>
                <c:pt idx="451">
                  <c:v>9120</c:v>
                </c:pt>
                <c:pt idx="452">
                  <c:v>9140</c:v>
                </c:pt>
                <c:pt idx="453">
                  <c:v>9160</c:v>
                </c:pt>
                <c:pt idx="454">
                  <c:v>9180</c:v>
                </c:pt>
                <c:pt idx="455">
                  <c:v>9200</c:v>
                </c:pt>
                <c:pt idx="456">
                  <c:v>9220</c:v>
                </c:pt>
                <c:pt idx="457">
                  <c:v>9240</c:v>
                </c:pt>
                <c:pt idx="458">
                  <c:v>9260</c:v>
                </c:pt>
                <c:pt idx="459">
                  <c:v>9280</c:v>
                </c:pt>
                <c:pt idx="460">
                  <c:v>9300</c:v>
                </c:pt>
                <c:pt idx="461">
                  <c:v>9300</c:v>
                </c:pt>
                <c:pt idx="462">
                  <c:v>9300</c:v>
                </c:pt>
                <c:pt idx="463">
                  <c:v>9300</c:v>
                </c:pt>
                <c:pt idx="464">
                  <c:v>9300</c:v>
                </c:pt>
                <c:pt idx="465">
                  <c:v>9300</c:v>
                </c:pt>
                <c:pt idx="466">
                  <c:v>9300</c:v>
                </c:pt>
                <c:pt idx="467">
                  <c:v>9300</c:v>
                </c:pt>
                <c:pt idx="468">
                  <c:v>9300</c:v>
                </c:pt>
                <c:pt idx="469">
                  <c:v>9300</c:v>
                </c:pt>
                <c:pt idx="470">
                  <c:v>9300</c:v>
                </c:pt>
                <c:pt idx="471">
                  <c:v>9300</c:v>
                </c:pt>
                <c:pt idx="472">
                  <c:v>9300</c:v>
                </c:pt>
                <c:pt idx="473">
                  <c:v>9300</c:v>
                </c:pt>
                <c:pt idx="474">
                  <c:v>9300</c:v>
                </c:pt>
                <c:pt idx="475">
                  <c:v>9300</c:v>
                </c:pt>
                <c:pt idx="476">
                  <c:v>9300</c:v>
                </c:pt>
                <c:pt idx="477">
                  <c:v>9300</c:v>
                </c:pt>
                <c:pt idx="478">
                  <c:v>9300</c:v>
                </c:pt>
                <c:pt idx="479">
                  <c:v>9300</c:v>
                </c:pt>
                <c:pt idx="480">
                  <c:v>9300</c:v>
                </c:pt>
                <c:pt idx="481">
                  <c:v>9300</c:v>
                </c:pt>
                <c:pt idx="482">
                  <c:v>9300</c:v>
                </c:pt>
                <c:pt idx="483">
                  <c:v>9300</c:v>
                </c:pt>
                <c:pt idx="484">
                  <c:v>9300</c:v>
                </c:pt>
                <c:pt idx="485">
                  <c:v>9300</c:v>
                </c:pt>
                <c:pt idx="486">
                  <c:v>9300</c:v>
                </c:pt>
                <c:pt idx="487">
                  <c:v>9300</c:v>
                </c:pt>
                <c:pt idx="488">
                  <c:v>9300</c:v>
                </c:pt>
                <c:pt idx="489">
                  <c:v>9300</c:v>
                </c:pt>
                <c:pt idx="490">
                  <c:v>9300</c:v>
                </c:pt>
                <c:pt idx="491">
                  <c:v>9300</c:v>
                </c:pt>
                <c:pt idx="492">
                  <c:v>9300</c:v>
                </c:pt>
                <c:pt idx="493">
                  <c:v>9300</c:v>
                </c:pt>
                <c:pt idx="494">
                  <c:v>9300</c:v>
                </c:pt>
                <c:pt idx="495">
                  <c:v>9300</c:v>
                </c:pt>
                <c:pt idx="496">
                  <c:v>9300</c:v>
                </c:pt>
                <c:pt idx="497">
                  <c:v>9300</c:v>
                </c:pt>
                <c:pt idx="498">
                  <c:v>9300</c:v>
                </c:pt>
                <c:pt idx="499">
                  <c:v>9300</c:v>
                </c:pt>
                <c:pt idx="500">
                  <c:v>930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A90-4787-A540-AD3355B8CAFA}"/>
            </c:ext>
          </c:extLst>
        </c:ser>
        <c:ser>
          <c:idx val="1"/>
          <c:order val="1"/>
          <c:tx>
            <c:strRef>
              <c:f>Sheet1!$D$1</c:f>
              <c:strCache>
                <c:ptCount val="1"/>
                <c:pt idx="0">
                  <c:v>Position (meter) of follow car</c:v>
                </c:pt>
              </c:strCache>
            </c:strRef>
          </c:tx>
          <c:spPr>
            <a:ln w="19050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cat>
            <c:numRef>
              <c:f>Sheet1!$A$2:$A$502</c:f>
              <c:numCache>
                <c:formatCode>General</c:formatCode>
                <c:ptCount val="5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</c:numCache>
            </c:numRef>
          </c:cat>
          <c:val>
            <c:numRef>
              <c:f>Sheet1!$D$2:$D$502</c:f>
              <c:numCache>
                <c:formatCode>General</c:formatCode>
                <c:ptCount val="501"/>
                <c:pt idx="0">
                  <c:v>467</c:v>
                </c:pt>
                <c:pt idx="1">
                  <c:v>496.53033268101763</c:v>
                </c:pt>
                <c:pt idx="2">
                  <c:v>525.59665038802825</c:v>
                </c:pt>
                <c:pt idx="3">
                  <c:v>554.20455848805193</c:v>
                </c:pt>
                <c:pt idx="4">
                  <c:v>582.35961557894336</c:v>
                </c:pt>
                <c:pt idx="5">
                  <c:v>610.06733369811661</c:v>
                </c:pt>
                <c:pt idx="6">
                  <c:v>637.33317853120377</c:v>
                </c:pt>
                <c:pt idx="7">
                  <c:v>664.16256962064688</c:v>
                </c:pt>
                <c:pt idx="8">
                  <c:v>690.56088057422289</c:v>
                </c:pt>
                <c:pt idx="9">
                  <c:v>716.53343927350102</c:v>
                </c:pt>
                <c:pt idx="10">
                  <c:v>742.08552808223169</c:v>
                </c:pt>
                <c:pt idx="11">
                  <c:v>767.22238405466703</c:v>
                </c:pt>
                <c:pt idx="12">
                  <c:v>791.94919914381171</c:v>
                </c:pt>
                <c:pt idx="13">
                  <c:v>816.27112040960435</c:v>
                </c:pt>
                <c:pt idx="14">
                  <c:v>840.1932502270281</c:v>
                </c:pt>
                <c:pt idx="15">
                  <c:v>863.72064649415051</c:v>
                </c:pt>
                <c:pt idx="16">
                  <c:v>886.85832284009166</c:v>
                </c:pt>
                <c:pt idx="17">
                  <c:v>909.61124883292018</c:v>
                </c:pt>
                <c:pt idx="18">
                  <c:v>931.98435018747648</c:v>
                </c:pt>
                <c:pt idx="19">
                  <c:v>953.98250897312266</c:v>
                </c:pt>
                <c:pt idx="20">
                  <c:v>975.61056382141805</c:v>
                </c:pt>
                <c:pt idx="21">
                  <c:v>996.87331013372079</c:v>
                </c:pt>
                <c:pt idx="22">
                  <c:v>1017.7755002887141</c:v>
                </c:pt>
                <c:pt idx="23">
                  <c:v>1038.321843849855</c:v>
                </c:pt>
                <c:pt idx="24">
                  <c:v>1058.51700777275</c:v>
                </c:pt>
                <c:pt idx="25">
                  <c:v>1078.365616612449</c:v>
                </c:pt>
                <c:pt idx="26">
                  <c:v>1097.8722527306679</c:v>
                </c:pt>
                <c:pt idx="27">
                  <c:v>1117.041456502925</c:v>
                </c:pt>
                <c:pt idx="28">
                  <c:v>1135.8777265256019</c:v>
                </c:pt>
                <c:pt idx="29">
                  <c:v>1154.385519822928</c:v>
                </c:pt>
                <c:pt idx="30">
                  <c:v>1172.569252053878</c:v>
                </c:pt>
                <c:pt idx="31">
                  <c:v>1190.4332977189929</c:v>
                </c:pt>
                <c:pt idx="32">
                  <c:v>1207.9819903671159</c:v>
                </c:pt>
                <c:pt idx="33">
                  <c:v>1225.2196228020489</c:v>
                </c:pt>
                <c:pt idx="34">
                  <c:v>1242.1504472891229</c:v>
                </c:pt>
                <c:pt idx="35">
                  <c:v>1258.7786757616859</c:v>
                </c:pt>
                <c:pt idx="36">
                  <c:v>1275.108480027503</c:v>
                </c:pt>
                <c:pt idx="37">
                  <c:v>1291.143991975076</c:v>
                </c:pt>
                <c:pt idx="38">
                  <c:v>1306.8893037798739</c:v>
                </c:pt>
                <c:pt idx="39">
                  <c:v>1322.348468110471</c:v>
                </c:pt>
                <c:pt idx="40">
                  <c:v>1337.525498334609</c:v>
                </c:pt>
                <c:pt idx="41">
                  <c:v>1352.4243687251601</c:v>
                </c:pt>
                <c:pt idx="42">
                  <c:v>1367.0490146660011</c:v>
                </c:pt>
                <c:pt idx="43">
                  <c:v>1381.403332857805</c:v>
                </c:pt>
                <c:pt idx="44">
                  <c:v>1395.491181523734</c:v>
                </c:pt>
                <c:pt idx="45">
                  <c:v>1409.316380615043</c:v>
                </c:pt>
                <c:pt idx="46">
                  <c:v>1422.882712016587</c:v>
                </c:pt>
                <c:pt idx="47">
                  <c:v>1436.1939197522449</c:v>
                </c:pt>
                <c:pt idx="48">
                  <c:v>1449.2537101902331</c:v>
                </c:pt>
                <c:pt idx="49">
                  <c:v>1462.065752248337</c:v>
                </c:pt>
                <c:pt idx="50">
                  <c:v>1474.633677599041</c:v>
                </c:pt>
                <c:pt idx="51">
                  <c:v>1486.961080874559</c:v>
                </c:pt>
                <c:pt idx="52">
                  <c:v>1499.051519871771</c:v>
                </c:pt>
                <c:pt idx="53">
                  <c:v>1510.908515757056</c:v>
                </c:pt>
                <c:pt idx="54">
                  <c:v>1522.535553271028</c:v>
                </c:pt>
                <c:pt idx="55">
                  <c:v>1533.9360809331749</c:v>
                </c:pt>
                <c:pt idx="56">
                  <c:v>1545.113511246381</c:v>
                </c:pt>
                <c:pt idx="57">
                  <c:v>1556.0712209013659</c:v>
                </c:pt>
                <c:pt idx="58">
                  <c:v>1566.812550981002</c:v>
                </c:pt>
                <c:pt idx="59">
                  <c:v>1577.3408071645381</c:v>
                </c:pt>
                <c:pt idx="60">
                  <c:v>1587.659259931715</c:v>
                </c:pt>
                <c:pt idx="61">
                  <c:v>1597.7711447667659</c:v>
                </c:pt>
                <c:pt idx="62">
                  <c:v>1607.781483181268</c:v>
                </c:pt>
                <c:pt idx="63">
                  <c:v>1617.692064511491</c:v>
                </c:pt>
                <c:pt idx="64">
                  <c:v>1627.504652902124</c:v>
                </c:pt>
                <c:pt idx="65">
                  <c:v>1637.220987516868</c:v>
                </c:pt>
                <c:pt idx="66">
                  <c:v>1646.8427827495491</c:v>
                </c:pt>
                <c:pt idx="67">
                  <c:v>1656.3717284357051</c:v>
                </c:pt>
                <c:pt idx="68">
                  <c:v>1665.809490064674</c:v>
                </c:pt>
                <c:pt idx="69">
                  <c:v>1675.1577089921409</c:v>
                </c:pt>
                <c:pt idx="70">
                  <c:v>1684.4180026531531</c:v>
                </c:pt>
                <c:pt idx="71">
                  <c:v>1693.59196477559</c:v>
                </c:pt>
                <c:pt idx="72">
                  <c:v>1702.681165594061</c:v>
                </c:pt>
                <c:pt idx="73">
                  <c:v>1711.6871520642301</c:v>
                </c:pt>
                <c:pt idx="74">
                  <c:v>1720.6114480775459</c:v>
                </c:pt>
                <c:pt idx="75">
                  <c:v>1729.4555546763579</c:v>
                </c:pt>
                <c:pt idx="76">
                  <c:v>1738.2209502693991</c:v>
                </c:pt>
                <c:pt idx="77">
                  <c:v>1746.9090908476271</c:v>
                </c:pt>
                <c:pt idx="78">
                  <c:v>1755.5214102003829</c:v>
                </c:pt>
                <c:pt idx="79">
                  <c:v>1764.0593201318641</c:v>
                </c:pt>
                <c:pt idx="80">
                  <c:v>1772.5242106778701</c:v>
                </c:pt>
                <c:pt idx="81">
                  <c:v>1780.9174503228139</c:v>
                </c:pt>
                <c:pt idx="82">
                  <c:v>1789.240386216962</c:v>
                </c:pt>
                <c:pt idx="83">
                  <c:v>1797.4943443938689</c:v>
                </c:pt>
                <c:pt idx="84">
                  <c:v>1805.6806299879979</c:v>
                </c:pt>
                <c:pt idx="85">
                  <c:v>1813.8005274524819</c:v>
                </c:pt>
                <c:pt idx="86">
                  <c:v>1821.8553007769949</c:v>
                </c:pt>
                <c:pt idx="87">
                  <c:v>1829.84619370571</c:v>
                </c:pt>
                <c:pt idx="88">
                  <c:v>1837.774429955304</c:v>
                </c:pt>
                <c:pt idx="89">
                  <c:v>1845.6412134329751</c:v>
                </c:pt>
                <c:pt idx="90">
                  <c:v>1853.4477284544439</c:v>
                </c:pt>
                <c:pt idx="91">
                  <c:v>1861.1951399618949</c:v>
                </c:pt>
                <c:pt idx="92">
                  <c:v>1868.884593741823</c:v>
                </c:pt>
                <c:pt idx="93">
                  <c:v>1876.517216642754</c:v>
                </c:pt>
                <c:pt idx="94">
                  <c:v>1884.0941167927899</c:v>
                </c:pt>
                <c:pt idx="95">
                  <c:v>1891.616383816948</c:v>
                </c:pt>
                <c:pt idx="96">
                  <c:v>1899.0850890542449</c:v>
                </c:pt>
                <c:pt idx="97">
                  <c:v>1906.501285774503</c:v>
                </c:pt>
                <c:pt idx="98">
                  <c:v>1913.866009394809</c:v>
                </c:pt>
                <c:pt idx="99">
                  <c:v>1921.1802776956119</c:v>
                </c:pt>
                <c:pt idx="100">
                  <c:v>1928.445091036401</c:v>
                </c:pt>
                <c:pt idx="101">
                  <c:v>1935.6614325709229</c:v>
                </c:pt>
                <c:pt idx="102">
                  <c:v>1942.8302684619041</c:v>
                </c:pt>
                <c:pt idx="103">
                  <c:v>1949.9525480952209</c:v>
                </c:pt>
                <c:pt idx="104">
                  <c:v>1957.0292042934891</c:v>
                </c:pt>
                <c:pt idx="105">
                  <c:v>1964.061153529015</c:v>
                </c:pt>
                <c:pt idx="106">
                  <c:v>1971.049296136079</c:v>
                </c:pt>
                <c:pt idx="107">
                  <c:v>1977.9945165224919</c:v>
                </c:pt>
                <c:pt idx="108">
                  <c:v>1984.897683380394</c:v>
                </c:pt>
                <c:pt idx="109">
                  <c:v>1991.7596498962439</c:v>
                </c:pt>
                <c:pt idx="110">
                  <c:v>1998.581253959964</c:v>
                </c:pt>
                <c:pt idx="111">
                  <c:v>2005.3633183731879</c:v>
                </c:pt>
                <c:pt idx="112">
                  <c:v>2012.1066510565699</c:v>
                </c:pt>
                <c:pt idx="113">
                  <c:v>2018.812045256127</c:v>
                </c:pt>
                <c:pt idx="114">
                  <c:v>2025.4802797485461</c:v>
                </c:pt>
                <c:pt idx="115">
                  <c:v>2032.1121190454451</c:v>
                </c:pt>
                <c:pt idx="116">
                  <c:v>2038.7083135965211</c:v>
                </c:pt>
                <c:pt idx="117">
                  <c:v>2045.2695999915561</c:v>
                </c:pt>
                <c:pt idx="118">
                  <c:v>2051.7967011612482</c:v>
                </c:pt>
                <c:pt idx="119">
                  <c:v>2058.29032657681</c:v>
                </c:pt>
                <c:pt idx="120">
                  <c:v>2064.7511724483188</c:v>
                </c:pt>
                <c:pt idx="121">
                  <c:v>2071.1799219217592</c:v>
                </c:pt>
                <c:pt idx="122">
                  <c:v>2077.6855784128229</c:v>
                </c:pt>
                <c:pt idx="123">
                  <c:v>2084.2662877988218</c:v>
                </c:pt>
                <c:pt idx="124">
                  <c:v>2090.9202516280502</c:v>
                </c:pt>
                <c:pt idx="125">
                  <c:v>2097.6457247752269</c:v>
                </c:pt>
                <c:pt idx="126">
                  <c:v>2104.4410132402509</c:v>
                </c:pt>
                <c:pt idx="127">
                  <c:v>2111.3044720783182</c:v>
                </c:pt>
                <c:pt idx="128">
                  <c:v>2118.2345034507671</c:v>
                </c:pt>
                <c:pt idx="129">
                  <c:v>2125.229554787059</c:v>
                </c:pt>
                <c:pt idx="130">
                  <c:v>2132.2881170492751</c:v>
                </c:pt>
                <c:pt idx="131">
                  <c:v>2139.4087230913442</c:v>
                </c:pt>
                <c:pt idx="132">
                  <c:v>2146.589946105988</c:v>
                </c:pt>
                <c:pt idx="133">
                  <c:v>2153.830398152988</c:v>
                </c:pt>
                <c:pt idx="134">
                  <c:v>2161.1287287629898</c:v>
                </c:pt>
                <c:pt idx="135">
                  <c:v>2168.4836236115962</c:v>
                </c:pt>
                <c:pt idx="136">
                  <c:v>2175.893803258909</c:v>
                </c:pt>
                <c:pt idx="137">
                  <c:v>2183.3580219501791</c:v>
                </c:pt>
                <c:pt idx="138">
                  <c:v>2190.875066473508</c:v>
                </c:pt>
                <c:pt idx="139">
                  <c:v>2198.4437550709458</c:v>
                </c:pt>
                <c:pt idx="140">
                  <c:v>2206.0629363996072</c:v>
                </c:pt>
                <c:pt idx="141">
                  <c:v>2213.73148853968</c:v>
                </c:pt>
                <c:pt idx="142">
                  <c:v>2221.4483180464908</c:v>
                </c:pt>
                <c:pt idx="143">
                  <c:v>2229.2123590439642</c:v>
                </c:pt>
                <c:pt idx="144">
                  <c:v>2237.022572357052</c:v>
                </c:pt>
                <c:pt idx="145">
                  <c:v>2244.8779446808771</c:v>
                </c:pt>
                <c:pt idx="146">
                  <c:v>2252.7774877844899</c:v>
                </c:pt>
                <c:pt idx="147">
                  <c:v>2260.720237747315</c:v>
                </c:pt>
                <c:pt idx="148">
                  <c:v>2268.705254226481</c:v>
                </c:pt>
                <c:pt idx="149">
                  <c:v>2276.7316197533592</c:v>
                </c:pt>
                <c:pt idx="150">
                  <c:v>2284.7984390577549</c:v>
                </c:pt>
                <c:pt idx="151">
                  <c:v>2292.9048384183102</c:v>
                </c:pt>
                <c:pt idx="152">
                  <c:v>2301.0499650377378</c:v>
                </c:pt>
                <c:pt idx="153">
                  <c:v>2309.232986441657</c:v>
                </c:pt>
                <c:pt idx="154">
                  <c:v>2317.4530898998119</c:v>
                </c:pt>
                <c:pt idx="155">
                  <c:v>2325.709481868595</c:v>
                </c:pt>
                <c:pt idx="156">
                  <c:v>2334.0013874538181</c:v>
                </c:pt>
                <c:pt idx="157">
                  <c:v>2342.3280498927779</c:v>
                </c:pt>
                <c:pt idx="158">
                  <c:v>2350.6887300546769</c:v>
                </c:pt>
                <c:pt idx="159">
                  <c:v>2359.082705958569</c:v>
                </c:pt>
                <c:pt idx="160">
                  <c:v>2367.5092723080052</c:v>
                </c:pt>
                <c:pt idx="161">
                  <c:v>2375.9677400416272</c:v>
                </c:pt>
                <c:pt idx="162">
                  <c:v>2384.457435898993</c:v>
                </c:pt>
                <c:pt idx="163">
                  <c:v>2392.9777020009601</c:v>
                </c:pt>
                <c:pt idx="164">
                  <c:v>2401.5278954439859</c:v>
                </c:pt>
                <c:pt idx="165">
                  <c:v>2410.1073879077599</c:v>
                </c:pt>
                <c:pt idx="166">
                  <c:v>2418.7155652755719</c:v>
                </c:pt>
                <c:pt idx="167">
                  <c:v>2427.3518272669148</c:v>
                </c:pt>
                <c:pt idx="168">
                  <c:v>2436.0155870817798</c:v>
                </c:pt>
                <c:pt idx="169">
                  <c:v>2444.7062710561931</c:v>
                </c:pt>
                <c:pt idx="170">
                  <c:v>2453.423318328511</c:v>
                </c:pt>
                <c:pt idx="171">
                  <c:v>2462.1661805160652</c:v>
                </c:pt>
                <c:pt idx="172">
                  <c:v>2470.9343214017322</c:v>
                </c:pt>
                <c:pt idx="173">
                  <c:v>2479.7272166300399</c:v>
                </c:pt>
                <c:pt idx="174">
                  <c:v>2488.5443534124538</c:v>
                </c:pt>
                <c:pt idx="175">
                  <c:v>2497.3852302414671</c:v>
                </c:pt>
                <c:pt idx="176">
                  <c:v>2506.249356613183</c:v>
                </c:pt>
                <c:pt idx="177">
                  <c:v>2515.136252758065</c:v>
                </c:pt>
                <c:pt idx="178">
                  <c:v>2524.0454493795328</c:v>
                </c:pt>
                <c:pt idx="179">
                  <c:v>2532.976487400153</c:v>
                </c:pt>
                <c:pt idx="180">
                  <c:v>2541.9289177151031</c:v>
                </c:pt>
                <c:pt idx="181">
                  <c:v>2550.9023009526859</c:v>
                </c:pt>
                <c:pt idx="182">
                  <c:v>2560.0901446071798</c:v>
                </c:pt>
                <c:pt idx="183">
                  <c:v>2569.487175574212</c:v>
                </c:pt>
                <c:pt idx="184">
                  <c:v>2579.0883205618111</c:v>
                </c:pt>
                <c:pt idx="185">
                  <c:v>2588.88869329916</c:v>
                </c:pt>
                <c:pt idx="186">
                  <c:v>2598.8835829905829</c:v>
                </c:pt>
                <c:pt idx="187">
                  <c:v>2609.0684438535791</c:v>
                </c:pt>
                <c:pt idx="188">
                  <c:v>2619.4388856052992</c:v>
                </c:pt>
                <c:pt idx="189">
                  <c:v>2629.990664782672</c:v>
                </c:pt>
                <c:pt idx="190">
                  <c:v>2640.7196767984551</c:v>
                </c:pt>
                <c:pt idx="191">
                  <c:v>2651.6219486496029</c:v>
                </c:pt>
                <c:pt idx="192">
                  <c:v>2662.6936322060528</c:v>
                </c:pt>
                <c:pt idx="193">
                  <c:v>2673.9309980178009</c:v>
                </c:pt>
                <c:pt idx="194">
                  <c:v>2685.33042958638</c:v>
                </c:pt>
                <c:pt idx="195">
                  <c:v>2696.888418053783</c:v>
                </c:pt>
                <c:pt idx="196">
                  <c:v>2708.6015572677602</c:v>
                </c:pt>
                <c:pt idx="197">
                  <c:v>2720.46653918742</c:v>
                </c:pt>
                <c:pt idx="198">
                  <c:v>2732.4801495974011</c:v>
                </c:pt>
                <c:pt idx="199">
                  <c:v>2744.6392641025068</c:v>
                </c:pt>
                <c:pt idx="200">
                  <c:v>2756.9408443779412</c:v>
                </c:pt>
                <c:pt idx="201">
                  <c:v>2769.381934652984</c:v>
                </c:pt>
                <c:pt idx="202">
                  <c:v>2781.9596584083829</c:v>
                </c:pt>
                <c:pt idx="203">
                  <c:v>2794.6712152697901</c:v>
                </c:pt>
                <c:pt idx="204">
                  <c:v>2807.5138780814182</c:v>
                </c:pt>
                <c:pt idx="205">
                  <c:v>2820.4849901456942</c:v>
                </c:pt>
                <c:pt idx="206">
                  <c:v>2833.5819626160701</c:v>
                </c:pt>
                <c:pt idx="207">
                  <c:v>2846.8022720314289</c:v>
                </c:pt>
                <c:pt idx="208">
                  <c:v>2860.1434579816009</c:v>
                </c:pt>
                <c:pt idx="209">
                  <c:v>2873.6031208944778</c:v>
                </c:pt>
                <c:pt idx="210">
                  <c:v>2887.1789199361019</c:v>
                </c:pt>
                <c:pt idx="211">
                  <c:v>2900.8685710158511</c:v>
                </c:pt>
                <c:pt idx="212">
                  <c:v>2914.6698448895531</c:v>
                </c:pt>
                <c:pt idx="213">
                  <c:v>2928.5805653539719</c:v>
                </c:pt>
                <c:pt idx="214">
                  <c:v>2942.5986075266592</c:v>
                </c:pt>
                <c:pt idx="215">
                  <c:v>2956.7218962056618</c:v>
                </c:pt>
                <c:pt idx="216">
                  <c:v>2970.9484043040488</c:v>
                </c:pt>
                <c:pt idx="217">
                  <c:v>2985.2761513545788</c:v>
                </c:pt>
                <c:pt idx="218">
                  <c:v>2999.7032020802499</c:v>
                </c:pt>
                <c:pt idx="219">
                  <c:v>3014.22766502676</c:v>
                </c:pt>
                <c:pt idx="220">
                  <c:v>3028.8476912532301</c:v>
                </c:pt>
                <c:pt idx="221">
                  <c:v>3043.5614730778161</c:v>
                </c:pt>
                <c:pt idx="222">
                  <c:v>3058.367242875072</c:v>
                </c:pt>
                <c:pt idx="223">
                  <c:v>3073.2632719221692</c:v>
                </c:pt>
                <c:pt idx="224">
                  <c:v>3088.2478692912582</c:v>
                </c:pt>
                <c:pt idx="225">
                  <c:v>3103.3193807854868</c:v>
                </c:pt>
                <c:pt idx="226">
                  <c:v>3118.4761879163279</c:v>
                </c:pt>
                <c:pt idx="227">
                  <c:v>3133.7167069200391</c:v>
                </c:pt>
                <c:pt idx="228">
                  <c:v>3149.0393878112332</c:v>
                </c:pt>
                <c:pt idx="229">
                  <c:v>3164.4427134716611</c:v>
                </c:pt>
                <c:pt idx="230">
                  <c:v>3179.925198772431</c:v>
                </c:pt>
                <c:pt idx="231">
                  <c:v>3195.4853897280109</c:v>
                </c:pt>
                <c:pt idx="232">
                  <c:v>3211.1218626804571</c:v>
                </c:pt>
                <c:pt idx="233">
                  <c:v>3226.833223512413</c:v>
                </c:pt>
                <c:pt idx="234">
                  <c:v>3242.6181068875148</c:v>
                </c:pt>
                <c:pt idx="235">
                  <c:v>3258.4751755169159</c:v>
                </c:pt>
                <c:pt idx="236">
                  <c:v>3274.4031194507179</c:v>
                </c:pt>
                <c:pt idx="237">
                  <c:v>3290.4006553931881</c:v>
                </c:pt>
                <c:pt idx="238">
                  <c:v>3306.466526040675</c:v>
                </c:pt>
                <c:pt idx="239">
                  <c:v>3322.599499441229</c:v>
                </c:pt>
                <c:pt idx="240">
                  <c:v>3338.7983683749621</c:v>
                </c:pt>
                <c:pt idx="241">
                  <c:v>3355.0619497542648</c:v>
                </c:pt>
                <c:pt idx="242">
                  <c:v>3371.5561594910491</c:v>
                </c:pt>
                <c:pt idx="243">
                  <c:v>3388.2764016484748</c:v>
                </c:pt>
                <c:pt idx="244">
                  <c:v>3405.2182072149121</c:v>
                </c:pt>
                <c:pt idx="245">
                  <c:v>3422.3772286230401</c:v>
                </c:pt>
                <c:pt idx="246">
                  <c:v>3439.7492346267391</c:v>
                </c:pt>
                <c:pt idx="247">
                  <c:v>3457.330105504172</c:v>
                </c:pt>
                <c:pt idx="248">
                  <c:v>3475.1158285589108</c:v>
                </c:pt>
                <c:pt idx="249">
                  <c:v>3493.1024938940031</c:v>
                </c:pt>
                <c:pt idx="250">
                  <c:v>3511.2862904364911</c:v>
                </c:pt>
                <c:pt idx="251">
                  <c:v>3529.663502192237</c:v>
                </c:pt>
                <c:pt idx="252">
                  <c:v>3548.2305047129039</c:v>
                </c:pt>
                <c:pt idx="253">
                  <c:v>3566.9837617587459</c:v>
                </c:pt>
                <c:pt idx="254">
                  <c:v>3585.9198221424372</c:v>
                </c:pt>
                <c:pt idx="255">
                  <c:v>3605.0353167405528</c:v>
                </c:pt>
                <c:pt idx="256">
                  <c:v>3624.3269556605878</c:v>
                </c:pt>
                <c:pt idx="257">
                  <c:v>3643.7915255524481</c:v>
                </c:pt>
                <c:pt idx="258">
                  <c:v>3663.4258870543831</c:v>
                </c:pt>
                <c:pt idx="259">
                  <c:v>3683.2269723641862</c:v>
                </c:pt>
                <c:pt idx="260">
                  <c:v>3703.191782927267</c:v>
                </c:pt>
                <c:pt idx="261">
                  <c:v>3723.317387233933</c:v>
                </c:pt>
                <c:pt idx="262">
                  <c:v>3743.6009187188138</c:v>
                </c:pt>
                <c:pt idx="263">
                  <c:v>3764.039573755992</c:v>
                </c:pt>
                <c:pt idx="264">
                  <c:v>3784.6306097438469</c:v>
                </c:pt>
                <c:pt idx="265">
                  <c:v>3805.3713432741679</c:v>
                </c:pt>
                <c:pt idx="266">
                  <c:v>3826.2591483804399</c:v>
                </c:pt>
                <c:pt idx="267">
                  <c:v>3847.29145486064</c:v>
                </c:pt>
                <c:pt idx="268">
                  <c:v>3868.465746670227</c:v>
                </c:pt>
                <c:pt idx="269">
                  <c:v>3889.7795603812888</c:v>
                </c:pt>
                <c:pt idx="270">
                  <c:v>3911.2304837041538</c:v>
                </c:pt>
                <c:pt idx="271">
                  <c:v>3932.8161540679948</c:v>
                </c:pt>
                <c:pt idx="272">
                  <c:v>3954.534257257224</c:v>
                </c:pt>
                <c:pt idx="273">
                  <c:v>3976.3825261006809</c:v>
                </c:pt>
                <c:pt idx="274">
                  <c:v>3998.3587392108352</c:v>
                </c:pt>
                <c:pt idx="275">
                  <c:v>4020.4607197703908</c:v>
                </c:pt>
                <c:pt idx="276">
                  <c:v>4042.6863343638829</c:v>
                </c:pt>
                <c:pt idx="277">
                  <c:v>4065.033491851982</c:v>
                </c:pt>
                <c:pt idx="278">
                  <c:v>4087.5001422863838</c:v>
                </c:pt>
                <c:pt idx="279">
                  <c:v>4110.0842758633007</c:v>
                </c:pt>
                <c:pt idx="280">
                  <c:v>4132.7839219136858</c:v>
                </c:pt>
                <c:pt idx="281">
                  <c:v>4155.597147928439</c:v>
                </c:pt>
                <c:pt idx="282">
                  <c:v>4178.5220586169498</c:v>
                </c:pt>
                <c:pt idx="283">
                  <c:v>4201.5567949974338</c:v>
                </c:pt>
                <c:pt idx="284">
                  <c:v>4224.6995335176052</c:v>
                </c:pt>
                <c:pt idx="285">
                  <c:v>4247.9484852043179</c:v>
                </c:pt>
                <c:pt idx="286">
                  <c:v>4271.3018948408862</c:v>
                </c:pt>
                <c:pt idx="287">
                  <c:v>4294.7580401708628</c:v>
                </c:pt>
                <c:pt idx="288">
                  <c:v>4318.3152311271306</c:v>
                </c:pt>
                <c:pt idx="289">
                  <c:v>4341.971809085222</c:v>
                </c:pt>
                <c:pt idx="290">
                  <c:v>4365.7261461398321</c:v>
                </c:pt>
                <c:pt idx="291">
                  <c:v>4389.5766444035744</c:v>
                </c:pt>
                <c:pt idx="292">
                  <c:v>4413.5217353270382</c:v>
                </c:pt>
                <c:pt idx="293">
                  <c:v>4437.5598790392951</c:v>
                </c:pt>
                <c:pt idx="294">
                  <c:v>4461.6895637080179</c:v>
                </c:pt>
                <c:pt idx="295">
                  <c:v>4485.9093049184421</c:v>
                </c:pt>
                <c:pt idx="296">
                  <c:v>4510.2176450704183</c:v>
                </c:pt>
                <c:pt idx="297">
                  <c:v>4534.6131527928546</c:v>
                </c:pt>
                <c:pt idx="298">
                  <c:v>4559.0944223748784</c:v>
                </c:pt>
                <c:pt idx="299">
                  <c:v>4583.6600732130846</c:v>
                </c:pt>
                <c:pt idx="300">
                  <c:v>4608.3087492742579</c:v>
                </c:pt>
                <c:pt idx="301">
                  <c:v>4633.0391185730014</c:v>
                </c:pt>
                <c:pt idx="302">
                  <c:v>4657.3833094666388</c:v>
                </c:pt>
                <c:pt idx="303">
                  <c:v>4681.3459573568507</c:v>
                </c:pt>
                <c:pt idx="304">
                  <c:v>4704.9316592237828</c:v>
                </c:pt>
                <c:pt idx="305">
                  <c:v>4728.1449737963148</c:v>
                </c:pt>
                <c:pt idx="306">
                  <c:v>4750.9904217222766</c:v>
                </c:pt>
                <c:pt idx="307">
                  <c:v>4773.4724857386163</c:v>
                </c:pt>
                <c:pt idx="308">
                  <c:v>4795.5956108414975</c:v>
                </c:pt>
                <c:pt idx="309">
                  <c:v>4817.3642044563694</c:v>
                </c:pt>
                <c:pt idx="310">
                  <c:v>4838.7826366079526</c:v>
                </c:pt>
                <c:pt idx="311">
                  <c:v>4859.8552400901926</c:v>
                </c:pt>
                <c:pt idx="312">
                  <c:v>4880.5863106361458</c:v>
                </c:pt>
                <c:pt idx="313">
                  <c:v>4900.9801070878111</c:v>
                </c:pt>
                <c:pt idx="314">
                  <c:v>4921.0408515659065</c:v>
                </c:pt>
                <c:pt idx="315">
                  <c:v>4940.7727296395897</c:v>
                </c:pt>
                <c:pt idx="316">
                  <c:v>4960.1798904961161</c:v>
                </c:pt>
                <c:pt idx="317">
                  <c:v>4979.2664471104463</c:v>
                </c:pt>
                <c:pt idx="318">
                  <c:v>4998.0364764147862</c:v>
                </c:pt>
                <c:pt idx="319">
                  <c:v>5016.4940194680767</c:v>
                </c:pt>
                <c:pt idx="320">
                  <c:v>5034.6430816254178</c:v>
                </c:pt>
                <c:pt idx="321">
                  <c:v>5052.4876327074353</c:v>
                </c:pt>
                <c:pt idx="322">
                  <c:v>5070.031607169587</c:v>
                </c:pt>
                <c:pt idx="323">
                  <c:v>5087.2789042714076</c:v>
                </c:pt>
                <c:pt idx="324">
                  <c:v>5104.2333882456933</c:v>
                </c:pt>
                <c:pt idx="325">
                  <c:v>5120.8988884676182</c:v>
                </c:pt>
                <c:pt idx="326">
                  <c:v>5137.2791996238002</c:v>
                </c:pt>
                <c:pt idx="327">
                  <c:v>5153.3780818812911</c:v>
                </c:pt>
                <c:pt idx="328">
                  <c:v>5169.1992610565112</c:v>
                </c:pt>
                <c:pt idx="329">
                  <c:v>5184.7464287841167</c:v>
                </c:pt>
                <c:pt idx="330">
                  <c:v>5200.0232426858038</c:v>
                </c:pt>
                <c:pt idx="331">
                  <c:v>5215.0333265390454</c:v>
                </c:pt>
                <c:pt idx="332">
                  <c:v>5229.7802704457617</c:v>
                </c:pt>
                <c:pt idx="333">
                  <c:v>5244.2676310009329</c:v>
                </c:pt>
                <c:pt idx="334">
                  <c:v>5258.4989314611284</c:v>
                </c:pt>
                <c:pt idx="335">
                  <c:v>5272.4776619129843</c:v>
                </c:pt>
                <c:pt idx="336">
                  <c:v>5286.2072794416044</c:v>
                </c:pt>
                <c:pt idx="337">
                  <c:v>5299.6912082988947</c:v>
                </c:pt>
                <c:pt idx="338">
                  <c:v>5312.9328400718287</c:v>
                </c:pt>
                <c:pt idx="339">
                  <c:v>5325.9355338506411</c:v>
                </c:pt>
                <c:pt idx="340">
                  <c:v>5338.7026163969522</c:v>
                </c:pt>
                <c:pt idx="341">
                  <c:v>5351.2373823118223</c:v>
                </c:pt>
                <c:pt idx="342">
                  <c:v>5363.543094203731</c:v>
                </c:pt>
                <c:pt idx="343">
                  <c:v>5375.6229828564856</c:v>
                </c:pt>
                <c:pt idx="344">
                  <c:v>5387.4802473970576</c:v>
                </c:pt>
                <c:pt idx="345">
                  <c:v>5399.1180554633438</c:v>
                </c:pt>
                <c:pt idx="346">
                  <c:v>5410.5395433718522</c:v>
                </c:pt>
                <c:pt idx="347">
                  <c:v>5421.7478162853149</c:v>
                </c:pt>
                <c:pt idx="348">
                  <c:v>5432.7459483802213</c:v>
                </c:pt>
                <c:pt idx="349">
                  <c:v>5443.536983014279</c:v>
                </c:pt>
                <c:pt idx="350">
                  <c:v>5454.1239328937954</c:v>
                </c:pt>
                <c:pt idx="351">
                  <c:v>5464.50978024098</c:v>
                </c:pt>
                <c:pt idx="352">
                  <c:v>5474.6974769611707</c:v>
                </c:pt>
                <c:pt idx="353">
                  <c:v>5484.6899448099757</c:v>
                </c:pt>
                <c:pt idx="354">
                  <c:v>5494.4900755603421</c:v>
                </c:pt>
                <c:pt idx="355">
                  <c:v>5504.1007311695384</c:v>
                </c:pt>
                <c:pt idx="356">
                  <c:v>5513.5247439460536</c:v>
                </c:pt>
                <c:pt idx="357">
                  <c:v>5522.7649167164191</c:v>
                </c:pt>
                <c:pt idx="358">
                  <c:v>5531.8240229919438</c:v>
                </c:pt>
                <c:pt idx="359">
                  <c:v>5540.7048071353674</c:v>
                </c:pt>
                <c:pt idx="360">
                  <c:v>5549.4099845274204</c:v>
                </c:pt>
                <c:pt idx="361">
                  <c:v>5557.9422417333117</c:v>
                </c:pt>
                <c:pt idx="362">
                  <c:v>5567.0366984902385</c:v>
                </c:pt>
                <c:pt idx="363">
                  <c:v>5576.6756474585454</c:v>
                </c:pt>
                <c:pt idx="364">
                  <c:v>5586.8426948628476</c:v>
                </c:pt>
                <c:pt idx="365">
                  <c:v>5597.5225747479462</c:v>
                </c:pt>
                <c:pt idx="366">
                  <c:v>5608.701000988056</c:v>
                </c:pt>
                <c:pt idx="367">
                  <c:v>5620.3645474139721</c:v>
                </c:pt>
                <c:pt idx="368">
                  <c:v>5632.5005493146509</c:v>
                </c:pt>
                <c:pt idx="369">
                  <c:v>5645.0970214792587</c:v>
                </c:pt>
                <c:pt idx="370">
                  <c:v>5658.1425892412508</c:v>
                </c:pt>
                <c:pt idx="371">
                  <c:v>5671.6264298861024</c:v>
                </c:pt>
                <c:pt idx="372">
                  <c:v>5685.5382224228242</c:v>
                </c:pt>
                <c:pt idx="373">
                  <c:v>5699.8681041809868</c:v>
                </c:pt>
                <c:pt idx="374">
                  <c:v>5714.6066330342264</c:v>
                </c:pt>
                <c:pt idx="375">
                  <c:v>5729.7447543044336</c:v>
                </c:pt>
                <c:pt idx="376">
                  <c:v>5745.2737715923649</c:v>
                </c:pt>
                <c:pt idx="377">
                  <c:v>5761.1853209271867</c:v>
                </c:pt>
                <c:pt idx="378">
                  <c:v>5777.4713477411788</c:v>
                </c:pt>
                <c:pt idx="379">
                  <c:v>5794.1240862648683</c:v>
                </c:pt>
                <c:pt idx="380">
                  <c:v>5811.136041008288</c:v>
                </c:pt>
                <c:pt idx="381">
                  <c:v>5828.4999700502167</c:v>
                </c:pt>
                <c:pt idx="382">
                  <c:v>5846.208869902448</c:v>
                </c:pt>
                <c:pt idx="383">
                  <c:v>5864.2559617527741</c:v>
                </c:pt>
                <c:pt idx="384">
                  <c:v>5882.6346789202598</c:v>
                </c:pt>
                <c:pt idx="385">
                  <c:v>5901.3386553809951</c:v>
                </c:pt>
                <c:pt idx="386">
                  <c:v>5920.3617152428315</c:v>
                </c:pt>
                <c:pt idx="387">
                  <c:v>5939.6978630645308</c:v>
                </c:pt>
                <c:pt idx="388">
                  <c:v>5959.3412749289337</c:v>
                </c:pt>
                <c:pt idx="389">
                  <c:v>5979.2862901916396</c:v>
                </c:pt>
                <c:pt idx="390">
                  <c:v>5999.5274038367743</c:v>
                </c:pt>
                <c:pt idx="391">
                  <c:v>6020.0592593799674</c:v>
                </c:pt>
                <c:pt idx="392">
                  <c:v>6040.8766422659428</c:v>
                </c:pt>
                <c:pt idx="393">
                  <c:v>6061.9744737144083</c:v>
                </c:pt>
                <c:pt idx="394">
                  <c:v>6083.3478049732385</c:v>
                </c:pt>
                <c:pt idx="395">
                  <c:v>6104.9918119426538</c:v>
                </c:pt>
                <c:pt idx="396">
                  <c:v>6126.9017901380776</c:v>
                </c:pt>
                <c:pt idx="397">
                  <c:v>6149.0731499628364</c:v>
                </c:pt>
                <c:pt idx="398">
                  <c:v>6171.5014122649427</c:v>
                </c:pt>
                <c:pt idx="399">
                  <c:v>6194.1822041548676</c:v>
                </c:pt>
                <c:pt idx="400">
                  <c:v>6217.1112550635135</c:v>
                </c:pt>
                <c:pt idx="401">
                  <c:v>6240.2843930216823</c:v>
                </c:pt>
                <c:pt idx="402">
                  <c:v>6263.6975411441708</c:v>
                </c:pt>
                <c:pt idx="403">
                  <c:v>6287.346714303173</c:v>
                </c:pt>
                <c:pt idx="404">
                  <c:v>6311.2280159771644</c:v>
                </c:pt>
                <c:pt idx="405">
                  <c:v>6335.3376352626583</c:v>
                </c:pt>
                <c:pt idx="406">
                  <c:v>6359.6718440373779</c:v>
                </c:pt>
                <c:pt idx="407">
                  <c:v>6384.2269942644043</c:v>
                </c:pt>
                <c:pt idx="408">
                  <c:v>6408.9995154277367</c:v>
                </c:pt>
                <c:pt idx="409">
                  <c:v>6433.985912090543</c:v>
                </c:pt>
                <c:pt idx="410">
                  <c:v>6459.1827615680877</c:v>
                </c:pt>
                <c:pt idx="411">
                  <c:v>6484.5867117079833</c:v>
                </c:pt>
                <c:pt idx="412">
                  <c:v>6510.1944787710136</c:v>
                </c:pt>
                <c:pt idx="413">
                  <c:v>6536.0028454062967</c:v>
                </c:pt>
                <c:pt idx="414">
                  <c:v>6562.0086587150572</c:v>
                </c:pt>
                <c:pt idx="415">
                  <c:v>6588.2088283977</c:v>
                </c:pt>
                <c:pt idx="416">
                  <c:v>6614.6003249792948</c:v>
                </c:pt>
                <c:pt idx="417">
                  <c:v>6641.1801781089234</c:v>
                </c:pt>
                <c:pt idx="418">
                  <c:v>6667.9454749286924</c:v>
                </c:pt>
                <c:pt idx="419">
                  <c:v>6694.8933585085097</c:v>
                </c:pt>
                <c:pt idx="420">
                  <c:v>6722.0210263429917</c:v>
                </c:pt>
                <c:pt idx="421">
                  <c:v>6749.3257289071234</c:v>
                </c:pt>
                <c:pt idx="422">
                  <c:v>6776.8047682675406</c:v>
                </c:pt>
                <c:pt idx="423">
                  <c:v>6804.4554967465056</c:v>
                </c:pt>
                <c:pt idx="424">
                  <c:v>6832.2753156358222</c:v>
                </c:pt>
                <c:pt idx="425">
                  <c:v>6860.2616739581481</c:v>
                </c:pt>
                <c:pt idx="426">
                  <c:v>6888.4120672733297</c:v>
                </c:pt>
                <c:pt idx="427">
                  <c:v>6916.7240365274974</c:v>
                </c:pt>
                <c:pt idx="428">
                  <c:v>6945.1951669428336</c:v>
                </c:pt>
                <c:pt idx="429">
                  <c:v>6973.8230869460731</c:v>
                </c:pt>
                <c:pt idx="430">
                  <c:v>7002.6054671338379</c:v>
                </c:pt>
                <c:pt idx="431">
                  <c:v>7031.5400192731367</c:v>
                </c:pt>
                <c:pt idx="432">
                  <c:v>7060.35208475943</c:v>
                </c:pt>
                <c:pt idx="433">
                  <c:v>7089.0432230892366</c:v>
                </c:pt>
                <c:pt idx="434">
                  <c:v>7117.6149765705504</c:v>
                </c:pt>
                <c:pt idx="435">
                  <c:v>7146.0688704590884</c:v>
                </c:pt>
                <c:pt idx="436">
                  <c:v>7174.4064130943716</c:v>
                </c:pt>
                <c:pt idx="437">
                  <c:v>7202.6290960356064</c:v>
                </c:pt>
                <c:pt idx="438">
                  <c:v>7230.7383941973676</c:v>
                </c:pt>
                <c:pt idx="439">
                  <c:v>7258.7357659850713</c:v>
                </c:pt>
                <c:pt idx="440">
                  <c:v>7286.622653430215</c:v>
                </c:pt>
                <c:pt idx="441">
                  <c:v>7314.4004823253827</c:v>
                </c:pt>
                <c:pt idx="442">
                  <c:v>7342.0706623590022</c:v>
                </c:pt>
                <c:pt idx="443">
                  <c:v>7369.6345872498332</c:v>
                </c:pt>
                <c:pt idx="444">
                  <c:v>7397.0936348811874</c:v>
                </c:pt>
                <c:pt idx="445">
                  <c:v>7424.4491674348537</c:v>
                </c:pt>
                <c:pt idx="446">
                  <c:v>7451.7025315247374</c:v>
                </c:pt>
                <c:pt idx="447">
                  <c:v>7478.8550583301694</c:v>
                </c:pt>
                <c:pt idx="448">
                  <c:v>7505.9080637289053</c:v>
                </c:pt>
                <c:pt idx="449">
                  <c:v>7532.8628484297924</c:v>
                </c:pt>
                <c:pt idx="450">
                  <c:v>7559.720698105074</c:v>
                </c:pt>
                <c:pt idx="451">
                  <c:v>7586.4828835223479</c:v>
                </c:pt>
                <c:pt idx="452">
                  <c:v>7613.1506606761504</c:v>
                </c:pt>
                <c:pt idx="453">
                  <c:v>7639.7252709191553</c:v>
                </c:pt>
                <c:pt idx="454">
                  <c:v>7666.2079410929782</c:v>
                </c:pt>
                <c:pt idx="455">
                  <c:v>7692.5998836585813</c:v>
                </c:pt>
                <c:pt idx="456">
                  <c:v>7718.9022968262516</c:v>
                </c:pt>
                <c:pt idx="457">
                  <c:v>7745.1163646851592</c:v>
                </c:pt>
                <c:pt idx="458">
                  <c:v>7771.2432573324659</c:v>
                </c:pt>
                <c:pt idx="459">
                  <c:v>7797.284131001993</c:v>
                </c:pt>
                <c:pt idx="460">
                  <c:v>7823.2401281924213</c:v>
                </c:pt>
                <c:pt idx="461">
                  <c:v>7849.1123777950161</c:v>
                </c:pt>
                <c:pt idx="462">
                  <c:v>7874.6155439266349</c:v>
                </c:pt>
                <c:pt idx="463">
                  <c:v>7899.7536652565004</c:v>
                </c:pt>
                <c:pt idx="464">
                  <c:v>7924.5307500296894</c:v>
                </c:pt>
                <c:pt idx="465">
                  <c:v>7948.9507761889554</c:v>
                </c:pt>
                <c:pt idx="466">
                  <c:v>7973.0176914965314</c:v>
                </c:pt>
                <c:pt idx="467">
                  <c:v>7996.7354136558888</c:v>
                </c:pt>
                <c:pt idx="468">
                  <c:v>8020.1078304334696</c:v>
                </c:pt>
                <c:pt idx="469">
                  <c:v>8043.1387997803913</c:v>
                </c:pt>
                <c:pt idx="470">
                  <c:v>8065.8321499541107</c:v>
                </c:pt>
                <c:pt idx="471">
                  <c:v>8088.1916796400656</c:v>
                </c:pt>
                <c:pt idx="472">
                  <c:v>8110.2211580732755</c:v>
                </c:pt>
                <c:pt idx="473">
                  <c:v>8131.9243251599146</c:v>
                </c:pt>
                <c:pt idx="474">
                  <c:v>8153.3048915988466</c:v>
                </c:pt>
                <c:pt idx="475">
                  <c:v>8174.3665390031392</c:v>
                </c:pt>
                <c:pt idx="476">
                  <c:v>8195.1129200215219</c:v>
                </c:pt>
                <c:pt idx="477">
                  <c:v>8215.5476584598364</c:v>
                </c:pt>
                <c:pt idx="478">
                  <c:v>8235.6743494024358</c:v>
                </c:pt>
                <c:pt idx="479">
                  <c:v>8255.4965593335546</c:v>
                </c:pt>
                <c:pt idx="480">
                  <c:v>8275.0178262586433</c:v>
                </c:pt>
                <c:pt idx="481">
                  <c:v>8294.2416598256714</c:v>
                </c:pt>
                <c:pt idx="482">
                  <c:v>8313.1715414463906</c:v>
                </c:pt>
                <c:pt idx="483">
                  <c:v>8331.8109244175685</c:v>
                </c:pt>
                <c:pt idx="484">
                  <c:v>8350.1632340421784</c:v>
                </c:pt>
                <c:pt idx="485">
                  <c:v>8368.2318677505646</c:v>
                </c:pt>
                <c:pt idx="486">
                  <c:v>8386.020195221563</c:v>
                </c:pt>
                <c:pt idx="487">
                  <c:v>8403.5315585035823</c:v>
                </c:pt>
                <c:pt idx="488">
                  <c:v>8420.7692721356652</c:v>
                </c:pt>
                <c:pt idx="489">
                  <c:v>8437.736623268489</c:v>
                </c:pt>
                <c:pt idx="490">
                  <c:v>8454.436871785354</c:v>
                </c:pt>
                <c:pt idx="491">
                  <c:v>8470.8732504231102</c:v>
                </c:pt>
                <c:pt idx="492">
                  <c:v>8487.048964893067</c:v>
                </c:pt>
                <c:pt idx="493">
                  <c:v>8502.9671940018507</c:v>
                </c:pt>
                <c:pt idx="494">
                  <c:v>8518.6310897722287</c:v>
                </c:pt>
                <c:pt idx="495">
                  <c:v>8534.0437775638984</c:v>
                </c:pt>
                <c:pt idx="496">
                  <c:v>8549.2083561942291</c:v>
                </c:pt>
                <c:pt idx="497">
                  <c:v>8564.1278980589723</c:v>
                </c:pt>
                <c:pt idx="498">
                  <c:v>8578.8054492529282</c:v>
                </c:pt>
                <c:pt idx="499">
                  <c:v>8593.2440296905697</c:v>
                </c:pt>
                <c:pt idx="500">
                  <c:v>8607.446633226636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AA90-4787-A540-AD3355B8CAF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96496832"/>
        <c:axId val="496498752"/>
      </c:lineChart>
      <c:catAx>
        <c:axId val="49649683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80630981110139699"/>
              <c:y val="0.8626225689522969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496498752"/>
        <c:crosses val="autoZero"/>
        <c:auto val="1"/>
        <c:lblAlgn val="ctr"/>
        <c:lblOffset val="100"/>
        <c:noMultiLvlLbl val="0"/>
      </c:catAx>
      <c:valAx>
        <c:axId val="496498752"/>
        <c:scaling>
          <c:orientation val="minMax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sition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2.7889978208483955E-2"/>
              <c:y val="0.2287285746373275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>
            <a:solidFill>
              <a:schemeClr val="tx1">
                <a:lumMod val="50000"/>
                <a:lumOff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4964968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Sheet1!$C$1</c:f>
              <c:strCache>
                <c:ptCount val="1"/>
                <c:pt idx="0">
                  <c:v>speed of lead car</c:v>
                </c:pt>
              </c:strCache>
            </c:strRef>
          </c:tx>
          <c:spPr>
            <a:ln w="19050" cap="rnd">
              <a:solidFill>
                <a:schemeClr val="tx2"/>
              </a:solidFill>
              <a:prstDash val="dash"/>
              <a:round/>
            </a:ln>
            <a:effectLst/>
          </c:spPr>
          <c:marker>
            <c:symbol val="none"/>
          </c:marker>
          <c:cat>
            <c:numRef>
              <c:f>Sheet1!$A$2:$A$502</c:f>
              <c:numCache>
                <c:formatCode>General</c:formatCode>
                <c:ptCount val="5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</c:numCache>
            </c:numRef>
          </c:cat>
          <c:val>
            <c:numRef>
              <c:f>Sheet1!$C$2:$C$502</c:f>
              <c:numCache>
                <c:formatCode>General</c:formatCode>
                <c:ptCount val="5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5</c:v>
                </c:pt>
                <c:pt idx="62">
                  <c:v>5</c:v>
                </c:pt>
                <c:pt idx="63">
                  <c:v>5</c:v>
                </c:pt>
                <c:pt idx="64">
                  <c:v>5</c:v>
                </c:pt>
                <c:pt idx="65">
                  <c:v>5</c:v>
                </c:pt>
                <c:pt idx="66">
                  <c:v>5</c:v>
                </c:pt>
                <c:pt idx="67">
                  <c:v>5</c:v>
                </c:pt>
                <c:pt idx="68">
                  <c:v>5</c:v>
                </c:pt>
                <c:pt idx="69">
                  <c:v>5</c:v>
                </c:pt>
                <c:pt idx="70">
                  <c:v>5</c:v>
                </c:pt>
                <c:pt idx="71">
                  <c:v>5</c:v>
                </c:pt>
                <c:pt idx="72">
                  <c:v>5</c:v>
                </c:pt>
                <c:pt idx="73">
                  <c:v>5</c:v>
                </c:pt>
                <c:pt idx="74">
                  <c:v>5</c:v>
                </c:pt>
                <c:pt idx="75">
                  <c:v>5</c:v>
                </c:pt>
                <c:pt idx="76">
                  <c:v>5</c:v>
                </c:pt>
                <c:pt idx="77">
                  <c:v>5</c:v>
                </c:pt>
                <c:pt idx="78">
                  <c:v>5</c:v>
                </c:pt>
                <c:pt idx="79">
                  <c:v>5</c:v>
                </c:pt>
                <c:pt idx="80">
                  <c:v>5</c:v>
                </c:pt>
                <c:pt idx="81">
                  <c:v>5</c:v>
                </c:pt>
                <c:pt idx="82">
                  <c:v>5</c:v>
                </c:pt>
                <c:pt idx="83">
                  <c:v>5</c:v>
                </c:pt>
                <c:pt idx="84">
                  <c:v>5</c:v>
                </c:pt>
                <c:pt idx="85">
                  <c:v>5</c:v>
                </c:pt>
                <c:pt idx="86">
                  <c:v>5</c:v>
                </c:pt>
                <c:pt idx="87">
                  <c:v>5</c:v>
                </c:pt>
                <c:pt idx="88">
                  <c:v>5</c:v>
                </c:pt>
                <c:pt idx="89">
                  <c:v>5</c:v>
                </c:pt>
                <c:pt idx="90">
                  <c:v>5</c:v>
                </c:pt>
                <c:pt idx="91">
                  <c:v>5</c:v>
                </c:pt>
                <c:pt idx="92">
                  <c:v>5</c:v>
                </c:pt>
                <c:pt idx="93">
                  <c:v>5</c:v>
                </c:pt>
                <c:pt idx="94">
                  <c:v>5</c:v>
                </c:pt>
                <c:pt idx="95">
                  <c:v>5</c:v>
                </c:pt>
                <c:pt idx="96">
                  <c:v>5</c:v>
                </c:pt>
                <c:pt idx="97">
                  <c:v>5</c:v>
                </c:pt>
                <c:pt idx="98">
                  <c:v>5</c:v>
                </c:pt>
                <c:pt idx="99">
                  <c:v>5</c:v>
                </c:pt>
                <c:pt idx="100">
                  <c:v>5</c:v>
                </c:pt>
                <c:pt idx="101">
                  <c:v>5</c:v>
                </c:pt>
                <c:pt idx="102">
                  <c:v>5</c:v>
                </c:pt>
                <c:pt idx="103">
                  <c:v>5</c:v>
                </c:pt>
                <c:pt idx="104">
                  <c:v>5</c:v>
                </c:pt>
                <c:pt idx="105">
                  <c:v>5</c:v>
                </c:pt>
                <c:pt idx="106">
                  <c:v>5</c:v>
                </c:pt>
                <c:pt idx="107">
                  <c:v>5</c:v>
                </c:pt>
                <c:pt idx="108">
                  <c:v>5</c:v>
                </c:pt>
                <c:pt idx="109">
                  <c:v>5</c:v>
                </c:pt>
                <c:pt idx="110">
                  <c:v>5</c:v>
                </c:pt>
                <c:pt idx="111">
                  <c:v>5</c:v>
                </c:pt>
                <c:pt idx="112">
                  <c:v>5</c:v>
                </c:pt>
                <c:pt idx="113">
                  <c:v>5</c:v>
                </c:pt>
                <c:pt idx="114">
                  <c:v>5</c:v>
                </c:pt>
                <c:pt idx="115">
                  <c:v>5</c:v>
                </c:pt>
                <c:pt idx="116">
                  <c:v>5</c:v>
                </c:pt>
                <c:pt idx="117">
                  <c:v>5</c:v>
                </c:pt>
                <c:pt idx="118">
                  <c:v>5</c:v>
                </c:pt>
                <c:pt idx="119">
                  <c:v>5</c:v>
                </c:pt>
                <c:pt idx="120">
                  <c:v>5</c:v>
                </c:pt>
                <c:pt idx="121">
                  <c:v>10</c:v>
                </c:pt>
                <c:pt idx="122">
                  <c:v>10</c:v>
                </c:pt>
                <c:pt idx="123">
                  <c:v>10</c:v>
                </c:pt>
                <c:pt idx="124">
                  <c:v>10</c:v>
                </c:pt>
                <c:pt idx="125">
                  <c:v>10</c:v>
                </c:pt>
                <c:pt idx="126">
                  <c:v>10</c:v>
                </c:pt>
                <c:pt idx="127">
                  <c:v>10</c:v>
                </c:pt>
                <c:pt idx="128">
                  <c:v>10</c:v>
                </c:pt>
                <c:pt idx="129">
                  <c:v>10</c:v>
                </c:pt>
                <c:pt idx="130">
                  <c:v>10</c:v>
                </c:pt>
                <c:pt idx="131">
                  <c:v>10</c:v>
                </c:pt>
                <c:pt idx="132">
                  <c:v>10</c:v>
                </c:pt>
                <c:pt idx="133">
                  <c:v>10</c:v>
                </c:pt>
                <c:pt idx="134">
                  <c:v>10</c:v>
                </c:pt>
                <c:pt idx="135">
                  <c:v>10</c:v>
                </c:pt>
                <c:pt idx="136">
                  <c:v>10</c:v>
                </c:pt>
                <c:pt idx="137">
                  <c:v>10</c:v>
                </c:pt>
                <c:pt idx="138">
                  <c:v>10</c:v>
                </c:pt>
                <c:pt idx="139">
                  <c:v>10</c:v>
                </c:pt>
                <c:pt idx="140">
                  <c:v>10</c:v>
                </c:pt>
                <c:pt idx="141">
                  <c:v>10</c:v>
                </c:pt>
                <c:pt idx="142">
                  <c:v>10</c:v>
                </c:pt>
                <c:pt idx="143">
                  <c:v>10</c:v>
                </c:pt>
                <c:pt idx="144">
                  <c:v>10</c:v>
                </c:pt>
                <c:pt idx="145">
                  <c:v>10</c:v>
                </c:pt>
                <c:pt idx="146">
                  <c:v>10</c:v>
                </c:pt>
                <c:pt idx="147">
                  <c:v>10</c:v>
                </c:pt>
                <c:pt idx="148">
                  <c:v>10</c:v>
                </c:pt>
                <c:pt idx="149">
                  <c:v>10</c:v>
                </c:pt>
                <c:pt idx="150">
                  <c:v>10</c:v>
                </c:pt>
                <c:pt idx="151">
                  <c:v>10</c:v>
                </c:pt>
                <c:pt idx="152">
                  <c:v>10</c:v>
                </c:pt>
                <c:pt idx="153">
                  <c:v>10</c:v>
                </c:pt>
                <c:pt idx="154">
                  <c:v>10</c:v>
                </c:pt>
                <c:pt idx="155">
                  <c:v>10</c:v>
                </c:pt>
                <c:pt idx="156">
                  <c:v>10</c:v>
                </c:pt>
                <c:pt idx="157">
                  <c:v>10</c:v>
                </c:pt>
                <c:pt idx="158">
                  <c:v>10</c:v>
                </c:pt>
                <c:pt idx="159">
                  <c:v>10</c:v>
                </c:pt>
                <c:pt idx="160">
                  <c:v>10</c:v>
                </c:pt>
                <c:pt idx="161">
                  <c:v>10</c:v>
                </c:pt>
                <c:pt idx="162">
                  <c:v>10</c:v>
                </c:pt>
                <c:pt idx="163">
                  <c:v>10</c:v>
                </c:pt>
                <c:pt idx="164">
                  <c:v>10</c:v>
                </c:pt>
                <c:pt idx="165">
                  <c:v>10</c:v>
                </c:pt>
                <c:pt idx="166">
                  <c:v>10</c:v>
                </c:pt>
                <c:pt idx="167">
                  <c:v>10</c:v>
                </c:pt>
                <c:pt idx="168">
                  <c:v>10</c:v>
                </c:pt>
                <c:pt idx="169">
                  <c:v>10</c:v>
                </c:pt>
                <c:pt idx="170">
                  <c:v>10</c:v>
                </c:pt>
                <c:pt idx="171">
                  <c:v>10</c:v>
                </c:pt>
                <c:pt idx="172">
                  <c:v>10</c:v>
                </c:pt>
                <c:pt idx="173">
                  <c:v>10</c:v>
                </c:pt>
                <c:pt idx="174">
                  <c:v>10</c:v>
                </c:pt>
                <c:pt idx="175">
                  <c:v>10</c:v>
                </c:pt>
                <c:pt idx="176">
                  <c:v>10</c:v>
                </c:pt>
                <c:pt idx="177">
                  <c:v>10</c:v>
                </c:pt>
                <c:pt idx="178">
                  <c:v>10</c:v>
                </c:pt>
                <c:pt idx="179">
                  <c:v>10</c:v>
                </c:pt>
                <c:pt idx="180">
                  <c:v>10</c:v>
                </c:pt>
                <c:pt idx="181">
                  <c:v>20</c:v>
                </c:pt>
                <c:pt idx="182">
                  <c:v>20</c:v>
                </c:pt>
                <c:pt idx="183">
                  <c:v>20</c:v>
                </c:pt>
                <c:pt idx="184">
                  <c:v>20</c:v>
                </c:pt>
                <c:pt idx="185">
                  <c:v>20</c:v>
                </c:pt>
                <c:pt idx="186">
                  <c:v>20</c:v>
                </c:pt>
                <c:pt idx="187">
                  <c:v>20</c:v>
                </c:pt>
                <c:pt idx="188">
                  <c:v>20</c:v>
                </c:pt>
                <c:pt idx="189">
                  <c:v>20</c:v>
                </c:pt>
                <c:pt idx="190">
                  <c:v>20</c:v>
                </c:pt>
                <c:pt idx="191">
                  <c:v>20</c:v>
                </c:pt>
                <c:pt idx="192">
                  <c:v>20</c:v>
                </c:pt>
                <c:pt idx="193">
                  <c:v>20</c:v>
                </c:pt>
                <c:pt idx="194">
                  <c:v>20</c:v>
                </c:pt>
                <c:pt idx="195">
                  <c:v>20</c:v>
                </c:pt>
                <c:pt idx="196">
                  <c:v>20</c:v>
                </c:pt>
                <c:pt idx="197">
                  <c:v>20</c:v>
                </c:pt>
                <c:pt idx="198">
                  <c:v>20</c:v>
                </c:pt>
                <c:pt idx="199">
                  <c:v>20</c:v>
                </c:pt>
                <c:pt idx="200">
                  <c:v>20</c:v>
                </c:pt>
                <c:pt idx="201">
                  <c:v>20</c:v>
                </c:pt>
                <c:pt idx="202">
                  <c:v>20</c:v>
                </c:pt>
                <c:pt idx="203">
                  <c:v>20</c:v>
                </c:pt>
                <c:pt idx="204">
                  <c:v>20</c:v>
                </c:pt>
                <c:pt idx="205">
                  <c:v>20</c:v>
                </c:pt>
                <c:pt idx="206">
                  <c:v>20</c:v>
                </c:pt>
                <c:pt idx="207">
                  <c:v>20</c:v>
                </c:pt>
                <c:pt idx="208">
                  <c:v>20</c:v>
                </c:pt>
                <c:pt idx="209">
                  <c:v>20</c:v>
                </c:pt>
                <c:pt idx="210">
                  <c:v>20</c:v>
                </c:pt>
                <c:pt idx="211">
                  <c:v>20</c:v>
                </c:pt>
                <c:pt idx="212">
                  <c:v>20</c:v>
                </c:pt>
                <c:pt idx="213">
                  <c:v>20</c:v>
                </c:pt>
                <c:pt idx="214">
                  <c:v>20</c:v>
                </c:pt>
                <c:pt idx="215">
                  <c:v>20</c:v>
                </c:pt>
                <c:pt idx="216">
                  <c:v>20</c:v>
                </c:pt>
                <c:pt idx="217">
                  <c:v>20</c:v>
                </c:pt>
                <c:pt idx="218">
                  <c:v>20</c:v>
                </c:pt>
                <c:pt idx="219">
                  <c:v>20</c:v>
                </c:pt>
                <c:pt idx="220">
                  <c:v>20</c:v>
                </c:pt>
                <c:pt idx="221">
                  <c:v>20</c:v>
                </c:pt>
                <c:pt idx="222">
                  <c:v>20</c:v>
                </c:pt>
                <c:pt idx="223">
                  <c:v>20</c:v>
                </c:pt>
                <c:pt idx="224">
                  <c:v>20</c:v>
                </c:pt>
                <c:pt idx="225">
                  <c:v>20</c:v>
                </c:pt>
                <c:pt idx="226">
                  <c:v>20</c:v>
                </c:pt>
                <c:pt idx="227">
                  <c:v>20</c:v>
                </c:pt>
                <c:pt idx="228">
                  <c:v>20</c:v>
                </c:pt>
                <c:pt idx="229">
                  <c:v>20</c:v>
                </c:pt>
                <c:pt idx="230">
                  <c:v>20</c:v>
                </c:pt>
                <c:pt idx="231">
                  <c:v>20</c:v>
                </c:pt>
                <c:pt idx="232">
                  <c:v>20</c:v>
                </c:pt>
                <c:pt idx="233">
                  <c:v>20</c:v>
                </c:pt>
                <c:pt idx="234">
                  <c:v>20</c:v>
                </c:pt>
                <c:pt idx="235">
                  <c:v>20</c:v>
                </c:pt>
                <c:pt idx="236">
                  <c:v>20</c:v>
                </c:pt>
                <c:pt idx="237">
                  <c:v>20</c:v>
                </c:pt>
                <c:pt idx="238">
                  <c:v>20</c:v>
                </c:pt>
                <c:pt idx="239">
                  <c:v>20</c:v>
                </c:pt>
                <c:pt idx="240">
                  <c:v>20</c:v>
                </c:pt>
                <c:pt idx="241">
                  <c:v>30</c:v>
                </c:pt>
                <c:pt idx="242">
                  <c:v>30</c:v>
                </c:pt>
                <c:pt idx="243">
                  <c:v>30</c:v>
                </c:pt>
                <c:pt idx="244">
                  <c:v>30</c:v>
                </c:pt>
                <c:pt idx="245">
                  <c:v>30</c:v>
                </c:pt>
                <c:pt idx="246">
                  <c:v>30</c:v>
                </c:pt>
                <c:pt idx="247">
                  <c:v>30</c:v>
                </c:pt>
                <c:pt idx="248">
                  <c:v>30</c:v>
                </c:pt>
                <c:pt idx="249">
                  <c:v>30</c:v>
                </c:pt>
                <c:pt idx="250">
                  <c:v>30</c:v>
                </c:pt>
                <c:pt idx="251">
                  <c:v>30</c:v>
                </c:pt>
                <c:pt idx="252">
                  <c:v>30</c:v>
                </c:pt>
                <c:pt idx="253">
                  <c:v>30</c:v>
                </c:pt>
                <c:pt idx="254">
                  <c:v>30</c:v>
                </c:pt>
                <c:pt idx="255">
                  <c:v>30</c:v>
                </c:pt>
                <c:pt idx="256">
                  <c:v>30</c:v>
                </c:pt>
                <c:pt idx="257">
                  <c:v>30</c:v>
                </c:pt>
                <c:pt idx="258">
                  <c:v>30</c:v>
                </c:pt>
                <c:pt idx="259">
                  <c:v>30</c:v>
                </c:pt>
                <c:pt idx="260">
                  <c:v>30</c:v>
                </c:pt>
                <c:pt idx="261">
                  <c:v>30</c:v>
                </c:pt>
                <c:pt idx="262">
                  <c:v>30</c:v>
                </c:pt>
                <c:pt idx="263">
                  <c:v>30</c:v>
                </c:pt>
                <c:pt idx="264">
                  <c:v>30</c:v>
                </c:pt>
                <c:pt idx="265">
                  <c:v>30</c:v>
                </c:pt>
                <c:pt idx="266">
                  <c:v>30</c:v>
                </c:pt>
                <c:pt idx="267">
                  <c:v>30</c:v>
                </c:pt>
                <c:pt idx="268">
                  <c:v>30</c:v>
                </c:pt>
                <c:pt idx="269">
                  <c:v>30</c:v>
                </c:pt>
                <c:pt idx="270">
                  <c:v>30</c:v>
                </c:pt>
                <c:pt idx="271">
                  <c:v>30</c:v>
                </c:pt>
                <c:pt idx="272">
                  <c:v>30</c:v>
                </c:pt>
                <c:pt idx="273">
                  <c:v>30</c:v>
                </c:pt>
                <c:pt idx="274">
                  <c:v>30</c:v>
                </c:pt>
                <c:pt idx="275">
                  <c:v>30</c:v>
                </c:pt>
                <c:pt idx="276">
                  <c:v>30</c:v>
                </c:pt>
                <c:pt idx="277">
                  <c:v>30</c:v>
                </c:pt>
                <c:pt idx="278">
                  <c:v>30</c:v>
                </c:pt>
                <c:pt idx="279">
                  <c:v>30</c:v>
                </c:pt>
                <c:pt idx="280">
                  <c:v>30</c:v>
                </c:pt>
                <c:pt idx="281">
                  <c:v>30</c:v>
                </c:pt>
                <c:pt idx="282">
                  <c:v>30</c:v>
                </c:pt>
                <c:pt idx="283">
                  <c:v>30</c:v>
                </c:pt>
                <c:pt idx="284">
                  <c:v>30</c:v>
                </c:pt>
                <c:pt idx="285">
                  <c:v>30</c:v>
                </c:pt>
                <c:pt idx="286">
                  <c:v>30</c:v>
                </c:pt>
                <c:pt idx="287">
                  <c:v>30</c:v>
                </c:pt>
                <c:pt idx="288">
                  <c:v>30</c:v>
                </c:pt>
                <c:pt idx="289">
                  <c:v>30</c:v>
                </c:pt>
                <c:pt idx="290">
                  <c:v>30</c:v>
                </c:pt>
                <c:pt idx="291">
                  <c:v>30</c:v>
                </c:pt>
                <c:pt idx="292">
                  <c:v>30</c:v>
                </c:pt>
                <c:pt idx="293">
                  <c:v>30</c:v>
                </c:pt>
                <c:pt idx="294">
                  <c:v>30</c:v>
                </c:pt>
                <c:pt idx="295">
                  <c:v>30</c:v>
                </c:pt>
                <c:pt idx="296">
                  <c:v>30</c:v>
                </c:pt>
                <c:pt idx="297">
                  <c:v>30</c:v>
                </c:pt>
                <c:pt idx="298">
                  <c:v>30</c:v>
                </c:pt>
                <c:pt idx="299">
                  <c:v>30</c:v>
                </c:pt>
                <c:pt idx="300">
                  <c:v>3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40</c:v>
                </c:pt>
                <c:pt idx="362">
                  <c:v>40</c:v>
                </c:pt>
                <c:pt idx="363">
                  <c:v>40</c:v>
                </c:pt>
                <c:pt idx="364">
                  <c:v>40</c:v>
                </c:pt>
                <c:pt idx="365">
                  <c:v>40</c:v>
                </c:pt>
                <c:pt idx="366">
                  <c:v>40</c:v>
                </c:pt>
                <c:pt idx="367">
                  <c:v>40</c:v>
                </c:pt>
                <c:pt idx="368">
                  <c:v>40</c:v>
                </c:pt>
                <c:pt idx="369">
                  <c:v>40</c:v>
                </c:pt>
                <c:pt idx="370">
                  <c:v>40</c:v>
                </c:pt>
                <c:pt idx="371">
                  <c:v>40</c:v>
                </c:pt>
                <c:pt idx="372">
                  <c:v>40</c:v>
                </c:pt>
                <c:pt idx="373">
                  <c:v>40</c:v>
                </c:pt>
                <c:pt idx="374">
                  <c:v>40</c:v>
                </c:pt>
                <c:pt idx="375">
                  <c:v>40</c:v>
                </c:pt>
                <c:pt idx="376">
                  <c:v>40</c:v>
                </c:pt>
                <c:pt idx="377">
                  <c:v>40</c:v>
                </c:pt>
                <c:pt idx="378">
                  <c:v>40</c:v>
                </c:pt>
                <c:pt idx="379">
                  <c:v>40</c:v>
                </c:pt>
                <c:pt idx="380">
                  <c:v>40</c:v>
                </c:pt>
                <c:pt idx="381">
                  <c:v>40</c:v>
                </c:pt>
                <c:pt idx="382">
                  <c:v>40</c:v>
                </c:pt>
                <c:pt idx="383">
                  <c:v>40</c:v>
                </c:pt>
                <c:pt idx="384">
                  <c:v>40</c:v>
                </c:pt>
                <c:pt idx="385">
                  <c:v>40</c:v>
                </c:pt>
                <c:pt idx="386">
                  <c:v>40</c:v>
                </c:pt>
                <c:pt idx="387">
                  <c:v>40</c:v>
                </c:pt>
                <c:pt idx="388">
                  <c:v>40</c:v>
                </c:pt>
                <c:pt idx="389">
                  <c:v>40</c:v>
                </c:pt>
                <c:pt idx="390">
                  <c:v>40</c:v>
                </c:pt>
                <c:pt idx="391">
                  <c:v>40</c:v>
                </c:pt>
                <c:pt idx="392">
                  <c:v>40</c:v>
                </c:pt>
                <c:pt idx="393">
                  <c:v>40</c:v>
                </c:pt>
                <c:pt idx="394">
                  <c:v>40</c:v>
                </c:pt>
                <c:pt idx="395">
                  <c:v>40</c:v>
                </c:pt>
                <c:pt idx="396">
                  <c:v>40</c:v>
                </c:pt>
                <c:pt idx="397">
                  <c:v>40</c:v>
                </c:pt>
                <c:pt idx="398">
                  <c:v>40</c:v>
                </c:pt>
                <c:pt idx="399">
                  <c:v>40</c:v>
                </c:pt>
                <c:pt idx="400">
                  <c:v>40</c:v>
                </c:pt>
                <c:pt idx="401">
                  <c:v>40</c:v>
                </c:pt>
                <c:pt idx="402">
                  <c:v>40</c:v>
                </c:pt>
                <c:pt idx="403">
                  <c:v>40</c:v>
                </c:pt>
                <c:pt idx="404">
                  <c:v>40</c:v>
                </c:pt>
                <c:pt idx="405">
                  <c:v>40</c:v>
                </c:pt>
                <c:pt idx="406">
                  <c:v>40</c:v>
                </c:pt>
                <c:pt idx="407">
                  <c:v>40</c:v>
                </c:pt>
                <c:pt idx="408">
                  <c:v>40</c:v>
                </c:pt>
                <c:pt idx="409">
                  <c:v>40</c:v>
                </c:pt>
                <c:pt idx="410">
                  <c:v>40</c:v>
                </c:pt>
                <c:pt idx="411">
                  <c:v>40</c:v>
                </c:pt>
                <c:pt idx="412">
                  <c:v>40</c:v>
                </c:pt>
                <c:pt idx="413">
                  <c:v>40</c:v>
                </c:pt>
                <c:pt idx="414">
                  <c:v>40</c:v>
                </c:pt>
                <c:pt idx="415">
                  <c:v>40</c:v>
                </c:pt>
                <c:pt idx="416">
                  <c:v>40</c:v>
                </c:pt>
                <c:pt idx="417">
                  <c:v>40</c:v>
                </c:pt>
                <c:pt idx="418">
                  <c:v>40</c:v>
                </c:pt>
                <c:pt idx="419">
                  <c:v>40</c:v>
                </c:pt>
                <c:pt idx="420">
                  <c:v>40</c:v>
                </c:pt>
                <c:pt idx="421">
                  <c:v>40</c:v>
                </c:pt>
                <c:pt idx="422">
                  <c:v>40</c:v>
                </c:pt>
                <c:pt idx="423">
                  <c:v>40</c:v>
                </c:pt>
                <c:pt idx="424">
                  <c:v>40</c:v>
                </c:pt>
                <c:pt idx="425">
                  <c:v>40</c:v>
                </c:pt>
                <c:pt idx="426">
                  <c:v>40</c:v>
                </c:pt>
                <c:pt idx="427">
                  <c:v>40</c:v>
                </c:pt>
                <c:pt idx="428">
                  <c:v>40</c:v>
                </c:pt>
                <c:pt idx="429">
                  <c:v>40</c:v>
                </c:pt>
                <c:pt idx="430">
                  <c:v>40</c:v>
                </c:pt>
                <c:pt idx="431">
                  <c:v>20</c:v>
                </c:pt>
                <c:pt idx="432">
                  <c:v>20</c:v>
                </c:pt>
                <c:pt idx="433">
                  <c:v>20</c:v>
                </c:pt>
                <c:pt idx="434">
                  <c:v>20</c:v>
                </c:pt>
                <c:pt idx="435">
                  <c:v>20</c:v>
                </c:pt>
                <c:pt idx="436">
                  <c:v>20</c:v>
                </c:pt>
                <c:pt idx="437">
                  <c:v>20</c:v>
                </c:pt>
                <c:pt idx="438">
                  <c:v>20</c:v>
                </c:pt>
                <c:pt idx="439">
                  <c:v>20</c:v>
                </c:pt>
                <c:pt idx="440">
                  <c:v>20</c:v>
                </c:pt>
                <c:pt idx="441">
                  <c:v>20</c:v>
                </c:pt>
                <c:pt idx="442">
                  <c:v>20</c:v>
                </c:pt>
                <c:pt idx="443">
                  <c:v>20</c:v>
                </c:pt>
                <c:pt idx="444">
                  <c:v>20</c:v>
                </c:pt>
                <c:pt idx="445">
                  <c:v>20</c:v>
                </c:pt>
                <c:pt idx="446">
                  <c:v>20</c:v>
                </c:pt>
                <c:pt idx="447">
                  <c:v>20</c:v>
                </c:pt>
                <c:pt idx="448">
                  <c:v>20</c:v>
                </c:pt>
                <c:pt idx="449">
                  <c:v>20</c:v>
                </c:pt>
                <c:pt idx="450">
                  <c:v>20</c:v>
                </c:pt>
                <c:pt idx="451">
                  <c:v>20</c:v>
                </c:pt>
                <c:pt idx="452">
                  <c:v>20</c:v>
                </c:pt>
                <c:pt idx="453">
                  <c:v>20</c:v>
                </c:pt>
                <c:pt idx="454">
                  <c:v>20</c:v>
                </c:pt>
                <c:pt idx="455">
                  <c:v>20</c:v>
                </c:pt>
                <c:pt idx="456">
                  <c:v>20</c:v>
                </c:pt>
                <c:pt idx="457">
                  <c:v>20</c:v>
                </c:pt>
                <c:pt idx="458">
                  <c:v>20</c:v>
                </c:pt>
                <c:pt idx="459">
                  <c:v>20</c:v>
                </c:pt>
                <c:pt idx="460">
                  <c:v>2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0</c:v>
                </c:pt>
                <c:pt idx="484">
                  <c:v>0</c:v>
                </c:pt>
                <c:pt idx="485">
                  <c:v>0</c:v>
                </c:pt>
                <c:pt idx="486">
                  <c:v>0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CD4-4A68-832A-E775018C52B5}"/>
            </c:ext>
          </c:extLst>
        </c:ser>
        <c:ser>
          <c:idx val="1"/>
          <c:order val="1"/>
          <c:tx>
            <c:strRef>
              <c:f>Sheet1!$E$1</c:f>
              <c:strCache>
                <c:ptCount val="1"/>
                <c:pt idx="0">
                  <c:v>speed of follow car</c:v>
                </c:pt>
              </c:strCache>
            </c:strRef>
          </c:tx>
          <c:spPr>
            <a:ln w="19050" cap="rnd">
              <a:solidFill>
                <a:srgbClr val="C00000"/>
              </a:solidFill>
              <a:prstDash val="dash"/>
              <a:round/>
            </a:ln>
            <a:effectLst/>
          </c:spPr>
          <c:marker>
            <c:symbol val="none"/>
          </c:marker>
          <c:cat>
            <c:numRef>
              <c:f>Sheet1!$A$2:$A$502</c:f>
              <c:numCache>
                <c:formatCode>General</c:formatCode>
                <c:ptCount val="5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</c:numCache>
            </c:numRef>
          </c:cat>
          <c:val>
            <c:numRef>
              <c:f>Sheet1!$E$2:$E$502</c:f>
              <c:numCache>
                <c:formatCode>General</c:formatCode>
                <c:ptCount val="501"/>
                <c:pt idx="0">
                  <c:v>30</c:v>
                </c:pt>
                <c:pt idx="1">
                  <c:v>29.530332681017612</c:v>
                </c:pt>
                <c:pt idx="2">
                  <c:v>29.066317707010661</c:v>
                </c:pt>
                <c:pt idx="3">
                  <c:v>28.607908100023678</c:v>
                </c:pt>
                <c:pt idx="4">
                  <c:v>28.155057090891411</c:v>
                </c:pt>
                <c:pt idx="5">
                  <c:v>27.707718119173229</c:v>
                </c:pt>
                <c:pt idx="6">
                  <c:v>27.265844833087119</c:v>
                </c:pt>
                <c:pt idx="7">
                  <c:v>26.829391089443071</c:v>
                </c:pt>
                <c:pt idx="8">
                  <c:v>26.398310953576011</c:v>
                </c:pt>
                <c:pt idx="9">
                  <c:v>25.972558699278139</c:v>
                </c:pt>
                <c:pt idx="10">
                  <c:v>25.552088808730701</c:v>
                </c:pt>
                <c:pt idx="11">
                  <c:v>25.136855972435331</c:v>
                </c:pt>
                <c:pt idx="12">
                  <c:v>24.726815089144679</c:v>
                </c:pt>
                <c:pt idx="13">
                  <c:v>24.3219212657926</c:v>
                </c:pt>
                <c:pt idx="14">
                  <c:v>23.922129817423709</c:v>
                </c:pt>
                <c:pt idx="15">
                  <c:v>23.52739626712237</c:v>
                </c:pt>
                <c:pt idx="16">
                  <c:v>23.137676345941141</c:v>
                </c:pt>
                <c:pt idx="17">
                  <c:v>22.752925992828541</c:v>
                </c:pt>
                <c:pt idx="18">
                  <c:v>22.373101354556351</c:v>
                </c:pt>
                <c:pt idx="19">
                  <c:v>21.998158785646151</c:v>
                </c:pt>
                <c:pt idx="20">
                  <c:v>21.628054848295399</c:v>
                </c:pt>
                <c:pt idx="21">
                  <c:v>21.262746312302792</c:v>
                </c:pt>
                <c:pt idx="22">
                  <c:v>20.902190154993001</c:v>
                </c:pt>
                <c:pt idx="23">
                  <c:v>20.546343561140851</c:v>
                </c:pt>
                <c:pt idx="24">
                  <c:v>20.195163922894789</c:v>
                </c:pt>
                <c:pt idx="25">
                  <c:v>19.8486088396997</c:v>
                </c:pt>
                <c:pt idx="26">
                  <c:v>19.50663611821912</c:v>
                </c:pt>
                <c:pt idx="27">
                  <c:v>19.16920377225669</c:v>
                </c:pt>
                <c:pt idx="28">
                  <c:v>18.83627002267707</c:v>
                </c:pt>
                <c:pt idx="29">
                  <c:v>18.507793297326039</c:v>
                </c:pt>
                <c:pt idx="30">
                  <c:v>18.18373223094995</c:v>
                </c:pt>
                <c:pt idx="31">
                  <c:v>17.86404566511456</c:v>
                </c:pt>
                <c:pt idx="32">
                  <c:v>17.54869264812298</c:v>
                </c:pt>
                <c:pt idx="33">
                  <c:v>17.237632434933101</c:v>
                </c:pt>
                <c:pt idx="34">
                  <c:v>16.930824487074151</c:v>
                </c:pt>
                <c:pt idx="35">
                  <c:v>16.628228472562579</c:v>
                </c:pt>
                <c:pt idx="36">
                  <c:v>16.329804265817181</c:v>
                </c:pt>
                <c:pt idx="37">
                  <c:v>16.035511947573461</c:v>
                </c:pt>
                <c:pt idx="38">
                  <c:v>15.745311804797231</c:v>
                </c:pt>
                <c:pt idx="39">
                  <c:v>15.459164330597471</c:v>
                </c:pt>
                <c:pt idx="40">
                  <c:v>15.17703022413831</c:v>
                </c:pt>
                <c:pt idx="41">
                  <c:v>14.89887039055033</c:v>
                </c:pt>
                <c:pt idx="42">
                  <c:v>14.624645940840971</c:v>
                </c:pt>
                <c:pt idx="43">
                  <c:v>14.35431819180417</c:v>
                </c:pt>
                <c:pt idx="44">
                  <c:v>14.087848665929149</c:v>
                </c:pt>
                <c:pt idx="45">
                  <c:v>13.82519909130837</c:v>
                </c:pt>
                <c:pt idx="46">
                  <c:v>13.566331401544661</c:v>
                </c:pt>
                <c:pt idx="47">
                  <c:v>13.311207735657421</c:v>
                </c:pt>
                <c:pt idx="48">
                  <c:v>13.05979043798804</c:v>
                </c:pt>
                <c:pt idx="49">
                  <c:v>12.81204205810433</c:v>
                </c:pt>
                <c:pt idx="50">
                  <c:v>12.56792535070419</c:v>
                </c:pt>
                <c:pt idx="51">
                  <c:v>12.32740327551822</c:v>
                </c:pt>
                <c:pt idx="52">
                  <c:v>12.09043899721153</c:v>
                </c:pt>
                <c:pt idx="53">
                  <c:v>11.85699588528453</c:v>
                </c:pt>
                <c:pt idx="54">
                  <c:v>11.627037513972841</c:v>
                </c:pt>
                <c:pt idx="55">
                  <c:v>11.40052766214621</c:v>
                </c:pt>
                <c:pt idx="56">
                  <c:v>11.17743031320644</c:v>
                </c:pt>
                <c:pt idx="57">
                  <c:v>10.95770965498437</c:v>
                </c:pt>
                <c:pt idx="58">
                  <c:v>10.74133007963585</c:v>
                </c:pt>
                <c:pt idx="59">
                  <c:v>10.52825618353665</c:v>
                </c:pt>
                <c:pt idx="60">
                  <c:v>10.31845276717641</c:v>
                </c:pt>
                <c:pt idx="61">
                  <c:v>10.1118848350515</c:v>
                </c:pt>
                <c:pt idx="62">
                  <c:v>10.01033841450135</c:v>
                </c:pt>
                <c:pt idx="63">
                  <c:v>9.9105813302238257</c:v>
                </c:pt>
                <c:pt idx="64">
                  <c:v>9.8125883906324756</c:v>
                </c:pt>
                <c:pt idx="65">
                  <c:v>9.7163346147444543</c:v>
                </c:pt>
                <c:pt idx="66">
                  <c:v>9.6217952326803928</c:v>
                </c:pt>
                <c:pt idx="67">
                  <c:v>9.5289456861567032</c:v>
                </c:pt>
                <c:pt idx="68">
                  <c:v>9.437761628969124</c:v>
                </c:pt>
                <c:pt idx="69">
                  <c:v>9.3482189274663305</c:v>
                </c:pt>
                <c:pt idx="70">
                  <c:v>9.2602936610123781</c:v>
                </c:pt>
                <c:pt idx="71">
                  <c:v>9.1739621224367642</c:v>
                </c:pt>
                <c:pt idx="72">
                  <c:v>9.089200818470859</c:v>
                </c:pt>
                <c:pt idx="73">
                  <c:v>9.0059864701694483</c:v>
                </c:pt>
                <c:pt idx="74">
                  <c:v>8.9242960133161233</c:v>
                </c:pt>
                <c:pt idx="75">
                  <c:v>8.8441065988112495</c:v>
                </c:pt>
                <c:pt idx="76">
                  <c:v>8.7653955930412391</c:v>
                </c:pt>
                <c:pt idx="77">
                  <c:v>8.6881405782278591</c:v>
                </c:pt>
                <c:pt idx="78">
                  <c:v>8.6123193527562947</c:v>
                </c:pt>
                <c:pt idx="79">
                  <c:v>8.5379099314807103</c:v>
                </c:pt>
                <c:pt idx="80">
                  <c:v>8.4648905460060462</c:v>
                </c:pt>
                <c:pt idx="81">
                  <c:v>8.3932396449448241</c:v>
                </c:pt>
                <c:pt idx="82">
                  <c:v>8.3229358941477063</c:v>
                </c:pt>
                <c:pt idx="83">
                  <c:v>8.2539581769066306</c:v>
                </c:pt>
                <c:pt idx="84">
                  <c:v>8.1862855941293127</c:v>
                </c:pt>
                <c:pt idx="85">
                  <c:v>8.1198974644839605</c:v>
                </c:pt>
                <c:pt idx="86">
                  <c:v>8.0547733245130733</c:v>
                </c:pt>
                <c:pt idx="87">
                  <c:v>7.9908929287152146</c:v>
                </c:pt>
                <c:pt idx="88">
                  <c:v>7.9282362495936942</c:v>
                </c:pt>
                <c:pt idx="89">
                  <c:v>7.8667834776711354</c:v>
                </c:pt>
                <c:pt idx="90">
                  <c:v>7.8065150214689192</c:v>
                </c:pt>
                <c:pt idx="91">
                  <c:v>7.7474115074505896</c:v>
                </c:pt>
                <c:pt idx="92">
                  <c:v>7.6894537799282761</c:v>
                </c:pt>
                <c:pt idx="93">
                  <c:v>7.6326229009313158</c:v>
                </c:pt>
                <c:pt idx="94">
                  <c:v>7.5769001500362476</c:v>
                </c:pt>
                <c:pt idx="95">
                  <c:v>7.5222670241574434</c:v>
                </c:pt>
                <c:pt idx="96">
                  <c:v>7.4687052372976588</c:v>
                </c:pt>
                <c:pt idx="97">
                  <c:v>7.4161967202578936</c:v>
                </c:pt>
                <c:pt idx="98">
                  <c:v>7.3647236203059396</c:v>
                </c:pt>
                <c:pt idx="99">
                  <c:v>7.3142683008031328</c:v>
                </c:pt>
                <c:pt idx="100">
                  <c:v>7.2648133407888178</c:v>
                </c:pt>
                <c:pt idx="101">
                  <c:v>7.2163415345221464</c:v>
                </c:pt>
                <c:pt idx="102">
                  <c:v>7.1688358909808576</c:v>
                </c:pt>
                <c:pt idx="103">
                  <c:v>7.1222796333167846</c:v>
                </c:pt>
                <c:pt idx="104">
                  <c:v>7.0766561982678624</c:v>
                </c:pt>
                <c:pt idx="105">
                  <c:v>7.0319492355265094</c:v>
                </c:pt>
                <c:pt idx="106">
                  <c:v>6.9881426070643018</c:v>
                </c:pt>
                <c:pt idx="107">
                  <c:v>6.9452203864129238</c:v>
                </c:pt>
                <c:pt idx="108">
                  <c:v>6.9031668579014562</c:v>
                </c:pt>
                <c:pt idx="109">
                  <c:v>6.8619665158501144</c:v>
                </c:pt>
                <c:pt idx="110">
                  <c:v>6.821604063720625</c:v>
                </c:pt>
                <c:pt idx="111">
                  <c:v>6.7820644132234804</c:v>
                </c:pt>
                <c:pt idx="112">
                  <c:v>6.7433326833823903</c:v>
                </c:pt>
                <c:pt idx="113">
                  <c:v>6.7053941995562871</c:v>
                </c:pt>
                <c:pt idx="114">
                  <c:v>6.6682344924193284</c:v>
                </c:pt>
                <c:pt idx="115">
                  <c:v>6.6318392968993756</c:v>
                </c:pt>
                <c:pt idx="116">
                  <c:v>6.5961945510755147</c:v>
                </c:pt>
                <c:pt idx="117">
                  <c:v>6.5612863950351779</c:v>
                </c:pt>
                <c:pt idx="118">
                  <c:v>6.5271011696915853</c:v>
                </c:pt>
                <c:pt idx="119">
                  <c:v>6.493625415562156</c:v>
                </c:pt>
                <c:pt idx="120">
                  <c:v>6.4608458715086803</c:v>
                </c:pt>
                <c:pt idx="121">
                  <c:v>6.4287494734400479</c:v>
                </c:pt>
                <c:pt idx="122">
                  <c:v>6.5056564910639958</c:v>
                </c:pt>
                <c:pt idx="123">
                  <c:v>6.5807093859994739</c:v>
                </c:pt>
                <c:pt idx="124">
                  <c:v>6.653963829227326</c:v>
                </c:pt>
                <c:pt idx="125">
                  <c:v>6.725473147177528</c:v>
                </c:pt>
                <c:pt idx="126">
                  <c:v>6.795288465023849</c:v>
                </c:pt>
                <c:pt idx="127">
                  <c:v>6.8634588380667658</c:v>
                </c:pt>
                <c:pt idx="128">
                  <c:v>6.9300313724488776</c:v>
                </c:pt>
                <c:pt idx="129">
                  <c:v>6.995051336292315</c:v>
                </c:pt>
                <c:pt idx="130">
                  <c:v>7.0585622622150419</c:v>
                </c:pt>
                <c:pt idx="131">
                  <c:v>7.1206060420689399</c:v>
                </c:pt>
                <c:pt idx="132">
                  <c:v>7.1812230146441847</c:v>
                </c:pt>
                <c:pt idx="133">
                  <c:v>7.2404520469993257</c:v>
                </c:pt>
                <c:pt idx="134">
                  <c:v>7.298330610002548</c:v>
                </c:pt>
                <c:pt idx="135">
                  <c:v>7.3548948486052899</c:v>
                </c:pt>
                <c:pt idx="136">
                  <c:v>7.4101796473131882</c:v>
                </c:pt>
                <c:pt idx="137">
                  <c:v>7.4642186912701671</c:v>
                </c:pt>
                <c:pt idx="138">
                  <c:v>7.517044523328317</c:v>
                </c:pt>
                <c:pt idx="139">
                  <c:v>7.5686885974382321</c:v>
                </c:pt>
                <c:pt idx="140">
                  <c:v>7.6191813286609671</c:v>
                </c:pt>
                <c:pt idx="141">
                  <c:v>7.6685521400731824</c:v>
                </c:pt>
                <c:pt idx="142">
                  <c:v>7.7168295068107682</c:v>
                </c:pt>
                <c:pt idx="143">
                  <c:v>7.7640409974729874</c:v>
                </c:pt>
                <c:pt idx="144">
                  <c:v>7.8102133130883784</c:v>
                </c:pt>
                <c:pt idx="145">
                  <c:v>7.8553723238252324</c:v>
                </c:pt>
                <c:pt idx="146">
                  <c:v>7.899543103612916</c:v>
                </c:pt>
                <c:pt idx="147">
                  <c:v>7.9427499628255021</c:v>
                </c:pt>
                <c:pt idx="148">
                  <c:v>7.9850164791659806</c:v>
                </c:pt>
                <c:pt idx="149">
                  <c:v>8.0263655268773437</c:v>
                </c:pt>
                <c:pt idx="150">
                  <c:v>8.0668193043961764</c:v>
                </c:pt>
                <c:pt idx="151">
                  <c:v>8.1063993605546933</c:v>
                </c:pt>
                <c:pt idx="152">
                  <c:v>8.1451266194284706</c:v>
                </c:pt>
                <c:pt idx="153">
                  <c:v>8.1830214039192146</c:v>
                </c:pt>
                <c:pt idx="154">
                  <c:v>8.2201034581547887</c:v>
                </c:pt>
                <c:pt idx="155">
                  <c:v>8.2563919687822445</c:v>
                </c:pt>
                <c:pt idx="156">
                  <c:v>8.2919055852237022</c:v>
                </c:pt>
                <c:pt idx="157">
                  <c:v>8.326662438959616</c:v>
                </c:pt>
                <c:pt idx="158">
                  <c:v>8.3606801618990527</c:v>
                </c:pt>
                <c:pt idx="159">
                  <c:v>8.3939759038921977</c:v>
                </c:pt>
                <c:pt idx="160">
                  <c:v>8.4265663494362411</c:v>
                </c:pt>
                <c:pt idx="161">
                  <c:v>8.4584677336220722</c:v>
                </c:pt>
                <c:pt idx="162">
                  <c:v>8.4896958573658559</c:v>
                </c:pt>
                <c:pt idx="163">
                  <c:v>8.5202661019664152</c:v>
                </c:pt>
                <c:pt idx="164">
                  <c:v>8.5501934430265187</c:v>
                </c:pt>
                <c:pt idx="165">
                  <c:v>8.5794924637735352</c:v>
                </c:pt>
                <c:pt idx="166">
                  <c:v>8.6081773678125355</c:v>
                </c:pt>
                <c:pt idx="167">
                  <c:v>8.6362619913426517</c:v>
                </c:pt>
                <c:pt idx="168">
                  <c:v>8.6637598148655375</c:v>
                </c:pt>
                <c:pt idx="169">
                  <c:v>8.6906839744127993</c:v>
                </c:pt>
                <c:pt idx="170">
                  <c:v>8.7170472723176147</c:v>
                </c:pt>
                <c:pt idx="171">
                  <c:v>8.7428621875540795</c:v>
                </c:pt>
                <c:pt idx="172">
                  <c:v>8.7681408856663783</c:v>
                </c:pt>
                <c:pt idx="173">
                  <c:v>8.7928952283084687</c:v>
                </c:pt>
                <c:pt idx="174">
                  <c:v>8.8171367824137192</c:v>
                </c:pt>
                <c:pt idx="175">
                  <c:v>8.8408768290127338</c:v>
                </c:pt>
                <c:pt idx="176">
                  <c:v>8.8641263717165071</c:v>
                </c:pt>
                <c:pt idx="177">
                  <c:v>8.8868961448810353</c:v>
                </c:pt>
                <c:pt idx="178">
                  <c:v>8.909196621468551</c:v>
                </c:pt>
                <c:pt idx="179">
                  <c:v>8.9310380206196704</c:v>
                </c:pt>
                <c:pt idx="180">
                  <c:v>8.9524303149499165</c:v>
                </c:pt>
                <c:pt idx="181">
                  <c:v>8.9733832375833131</c:v>
                </c:pt>
                <c:pt idx="182">
                  <c:v>9.1878436544941025</c:v>
                </c:pt>
                <c:pt idx="183">
                  <c:v>9.3970309670322063</c:v>
                </c:pt>
                <c:pt idx="184">
                  <c:v>9.6011449875984454</c:v>
                </c:pt>
                <c:pt idx="185">
                  <c:v>9.800372737349198</c:v>
                </c:pt>
                <c:pt idx="186">
                  <c:v>9.9948896914231398</c:v>
                </c:pt>
                <c:pt idx="187">
                  <c:v>10.18486086299589</c:v>
                </c:pt>
                <c:pt idx="188">
                  <c:v>10.37044175172035</c:v>
                </c:pt>
                <c:pt idx="189">
                  <c:v>10.551779177372699</c:v>
                </c:pt>
                <c:pt idx="190">
                  <c:v>10.729012015782629</c:v>
                </c:pt>
                <c:pt idx="191">
                  <c:v>10.90227185114848</c:v>
                </c:pt>
                <c:pt idx="192">
                  <c:v>11.071683556450489</c:v>
                </c:pt>
                <c:pt idx="193">
                  <c:v>11.237365811747789</c:v>
                </c:pt>
                <c:pt idx="194">
                  <c:v>11.399431568578789</c:v>
                </c:pt>
                <c:pt idx="195">
                  <c:v>11.55798846740382</c:v>
                </c:pt>
                <c:pt idx="196">
                  <c:v>11.71313921397657</c:v>
                </c:pt>
                <c:pt idx="197">
                  <c:v>11.86498191966014</c:v>
                </c:pt>
                <c:pt idx="198">
                  <c:v>12.013610409980471</c:v>
                </c:pt>
                <c:pt idx="199">
                  <c:v>12.159114505105761</c:v>
                </c:pt>
                <c:pt idx="200">
                  <c:v>12.30158027543389</c:v>
                </c:pt>
                <c:pt idx="201">
                  <c:v>12.441090275043059</c:v>
                </c:pt>
                <c:pt idx="202">
                  <c:v>12.5777237553991</c:v>
                </c:pt>
                <c:pt idx="203">
                  <c:v>12.71155686140658</c:v>
                </c:pt>
                <c:pt idx="204">
                  <c:v>12.84266281162855</c:v>
                </c:pt>
                <c:pt idx="205">
                  <c:v>12.971112064276049</c:v>
                </c:pt>
                <c:pt idx="206">
                  <c:v>13.09697247037588</c:v>
                </c:pt>
                <c:pt idx="207">
                  <c:v>13.220309415359431</c:v>
                </c:pt>
                <c:pt idx="208">
                  <c:v>13.341185950171919</c:v>
                </c:pt>
                <c:pt idx="209">
                  <c:v>13.45966291287697</c:v>
                </c:pt>
                <c:pt idx="210">
                  <c:v>13.5757990416237</c:v>
                </c:pt>
                <c:pt idx="211">
                  <c:v>13.689651079748529</c:v>
                </c:pt>
                <c:pt idx="212">
                  <c:v>13.80127387370225</c:v>
                </c:pt>
                <c:pt idx="213">
                  <c:v>13.910720464419761</c:v>
                </c:pt>
                <c:pt idx="214">
                  <c:v>14.018042172686981</c:v>
                </c:pt>
                <c:pt idx="215">
                  <c:v>14.12328867900303</c:v>
                </c:pt>
                <c:pt idx="216">
                  <c:v>14.2265080983864</c:v>
                </c:pt>
                <c:pt idx="217">
                  <c:v>14.327747050530039</c:v>
                </c:pt>
                <c:pt idx="218">
                  <c:v>14.427050725671579</c:v>
                </c:pt>
                <c:pt idx="219">
                  <c:v>14.52446294651001</c:v>
                </c:pt>
                <c:pt idx="220">
                  <c:v>14.62002622646979</c:v>
                </c:pt>
                <c:pt idx="221">
                  <c:v>14.71378182458564</c:v>
                </c:pt>
                <c:pt idx="222">
                  <c:v>14.805769797256691</c:v>
                </c:pt>
                <c:pt idx="223">
                  <c:v>14.896029047096921</c:v>
                </c:pt>
                <c:pt idx="224">
                  <c:v>14.984597369088711</c:v>
                </c:pt>
                <c:pt idx="225">
                  <c:v>15.07151149422897</c:v>
                </c:pt>
                <c:pt idx="226">
                  <c:v>15.15680713084094</c:v>
                </c:pt>
                <c:pt idx="227">
                  <c:v>15.240519003710681</c:v>
                </c:pt>
                <c:pt idx="228">
                  <c:v>15.32268089119402</c:v>
                </c:pt>
                <c:pt idx="229">
                  <c:v>15.403325660428001</c:v>
                </c:pt>
                <c:pt idx="230">
                  <c:v>15.482485300770289</c:v>
                </c:pt>
                <c:pt idx="231">
                  <c:v>15.560190955580151</c:v>
                </c:pt>
                <c:pt idx="232">
                  <c:v>15.636472952445949</c:v>
                </c:pt>
                <c:pt idx="233">
                  <c:v>15.71136083195597</c:v>
                </c:pt>
                <c:pt idx="234">
                  <c:v>15.784883375102289</c:v>
                </c:pt>
                <c:pt idx="235">
                  <c:v>15.857068629400439</c:v>
                </c:pt>
                <c:pt idx="236">
                  <c:v>15.927943933801791</c:v>
                </c:pt>
                <c:pt idx="237">
                  <c:v>15.99753594246998</c:v>
                </c:pt>
                <c:pt idx="238">
                  <c:v>16.06587064748749</c:v>
                </c:pt>
                <c:pt idx="239">
                  <c:v>16.13297340055389</c:v>
                </c:pt>
                <c:pt idx="240">
                  <c:v>16.198868933733038</c:v>
                </c:pt>
                <c:pt idx="241">
                  <c:v>16.263581379302501</c:v>
                </c:pt>
                <c:pt idx="242">
                  <c:v>16.494209736784281</c:v>
                </c:pt>
                <c:pt idx="243">
                  <c:v>16.720242157425631</c:v>
                </c:pt>
                <c:pt idx="244">
                  <c:v>16.941805566437282</c:v>
                </c:pt>
                <c:pt idx="245">
                  <c:v>17.159021408127551</c:v>
                </c:pt>
                <c:pt idx="246">
                  <c:v>17.372006003698939</c:v>
                </c:pt>
                <c:pt idx="247">
                  <c:v>17.580870877433121</c:v>
                </c:pt>
                <c:pt idx="248">
                  <c:v>17.78572305473967</c:v>
                </c:pt>
                <c:pt idx="249">
                  <c:v>17.986665335091789</c:v>
                </c:pt>
                <c:pt idx="250">
                  <c:v>18.18379654248746</c:v>
                </c:pt>
                <c:pt idx="251">
                  <c:v>18.377211755745801</c:v>
                </c:pt>
                <c:pt idx="252">
                  <c:v>18.567002520667089</c:v>
                </c:pt>
                <c:pt idx="253">
                  <c:v>18.75325704584241</c:v>
                </c:pt>
                <c:pt idx="254">
                  <c:v>18.936060383690261</c:v>
                </c:pt>
                <c:pt idx="255">
                  <c:v>19.11549459811625</c:v>
                </c:pt>
                <c:pt idx="256">
                  <c:v>19.291638920035421</c:v>
                </c:pt>
                <c:pt idx="257">
                  <c:v>19.464569891859849</c:v>
                </c:pt>
                <c:pt idx="258">
                  <c:v>19.634361501934851</c:v>
                </c:pt>
                <c:pt idx="259">
                  <c:v>19.801085309802751</c:v>
                </c:pt>
                <c:pt idx="260">
                  <c:v>19.964810563081581</c:v>
                </c:pt>
                <c:pt idx="261">
                  <c:v>20.125604306665331</c:v>
                </c:pt>
                <c:pt idx="262">
                  <c:v>20.283531484881269</c:v>
                </c:pt>
                <c:pt idx="263">
                  <c:v>20.43865503717716</c:v>
                </c:pt>
                <c:pt idx="264">
                  <c:v>20.59103598785536</c:v>
                </c:pt>
                <c:pt idx="265">
                  <c:v>20.740733530321489</c:v>
                </c:pt>
                <c:pt idx="266">
                  <c:v>20.887805106271369</c:v>
                </c:pt>
                <c:pt idx="267">
                  <c:v>21.03230648020066</c:v>
                </c:pt>
                <c:pt idx="268">
                  <c:v>21.174291809586869</c:v>
                </c:pt>
                <c:pt idx="269">
                  <c:v>21.313813711061758</c:v>
                </c:pt>
                <c:pt idx="270">
                  <c:v>21.45092332286459</c:v>
                </c:pt>
                <c:pt idx="271">
                  <c:v>21.585670363840851</c:v>
                </c:pt>
                <c:pt idx="272">
                  <c:v>21.718103189229051</c:v>
                </c:pt>
                <c:pt idx="273">
                  <c:v>21.848268843457351</c:v>
                </c:pt>
                <c:pt idx="274">
                  <c:v>21.976213110153608</c:v>
                </c:pt>
                <c:pt idx="275">
                  <c:v>22.1019805595555</c:v>
                </c:pt>
                <c:pt idx="276">
                  <c:v>22.22561459349275</c:v>
                </c:pt>
                <c:pt idx="277">
                  <c:v>22.347157488099331</c:v>
                </c:pt>
                <c:pt idx="278">
                  <c:v>22.466650434401629</c:v>
                </c:pt>
                <c:pt idx="279">
                  <c:v>22.584133576916692</c:v>
                </c:pt>
                <c:pt idx="280">
                  <c:v>22.699646050385152</c:v>
                </c:pt>
                <c:pt idx="281">
                  <c:v>22.813226014753351</c:v>
                </c:pt>
                <c:pt idx="282">
                  <c:v>22.924910688511201</c:v>
                </c:pt>
                <c:pt idx="283">
                  <c:v>23.034736380484262</c:v>
                </c:pt>
                <c:pt idx="284">
                  <c:v>23.142738520171381</c:v>
                </c:pt>
                <c:pt idx="285">
                  <c:v>23.248951686712939</c:v>
                </c:pt>
                <c:pt idx="286">
                  <c:v>23.353409636568411</c:v>
                </c:pt>
                <c:pt idx="287">
                  <c:v>23.45614532997681</c:v>
                </c:pt>
                <c:pt idx="288">
                  <c:v>23.557190956268322</c:v>
                </c:pt>
                <c:pt idx="289">
                  <c:v>23.656577958090718</c:v>
                </c:pt>
                <c:pt idx="290">
                  <c:v>23.754337054610289</c:v>
                </c:pt>
                <c:pt idx="291">
                  <c:v>23.85049826374247</c:v>
                </c:pt>
                <c:pt idx="292">
                  <c:v>23.945090923464171</c:v>
                </c:pt>
                <c:pt idx="293">
                  <c:v>24.038143712256449</c:v>
                </c:pt>
                <c:pt idx="294">
                  <c:v>24.129684668722561</c:v>
                </c:pt>
                <c:pt idx="295">
                  <c:v>24.21974121042437</c:v>
                </c:pt>
                <c:pt idx="296">
                  <c:v>24.308340151976601</c:v>
                </c:pt>
                <c:pt idx="297">
                  <c:v>24.395507722436509</c:v>
                </c:pt>
                <c:pt idx="298">
                  <c:v>24.481269582024161</c:v>
                </c:pt>
                <c:pt idx="299">
                  <c:v>24.565650838206039</c:v>
                </c:pt>
                <c:pt idx="300">
                  <c:v>24.64867606117334</c:v>
                </c:pt>
                <c:pt idx="301">
                  <c:v>24.730369298743799</c:v>
                </c:pt>
                <c:pt idx="302">
                  <c:v>24.3441908936373</c:v>
                </c:pt>
                <c:pt idx="303">
                  <c:v>23.962647890211858</c:v>
                </c:pt>
                <c:pt idx="304">
                  <c:v>23.58570186693203</c:v>
                </c:pt>
                <c:pt idx="305">
                  <c:v>23.213314572532131</c:v>
                </c:pt>
                <c:pt idx="306">
                  <c:v>22.84544792596305</c:v>
                </c:pt>
                <c:pt idx="307">
                  <c:v>22.482064016338761</c:v>
                </c:pt>
                <c:pt idx="308">
                  <c:v>22.123125102882291</c:v>
                </c:pt>
                <c:pt idx="309">
                  <c:v>21.76859361487131</c:v>
                </c:pt>
                <c:pt idx="310">
                  <c:v>21.4184321515833</c:v>
                </c:pt>
                <c:pt idx="311">
                  <c:v>21.072603482240279</c:v>
                </c:pt>
                <c:pt idx="312">
                  <c:v>20.731070545953042</c:v>
                </c:pt>
                <c:pt idx="313">
                  <c:v>20.393796451665001</c:v>
                </c:pt>
                <c:pt idx="314">
                  <c:v>20.06074447809554</c:v>
                </c:pt>
                <c:pt idx="315">
                  <c:v>19.731878073682928</c:v>
                </c:pt>
                <c:pt idx="316">
                  <c:v>19.407160856526751</c:v>
                </c:pt>
                <c:pt idx="317">
                  <c:v>19.086556614329869</c:v>
                </c:pt>
                <c:pt idx="318">
                  <c:v>18.770029304339921</c:v>
                </c:pt>
                <c:pt idx="319">
                  <c:v>18.45754305329033</c:v>
                </c:pt>
                <c:pt idx="320">
                  <c:v>18.149062157340801</c:v>
                </c:pt>
                <c:pt idx="321">
                  <c:v>17.844551082017372</c:v>
                </c:pt>
                <c:pt idx="322">
                  <c:v>17.543974462151901</c:v>
                </c:pt>
                <c:pt idx="323">
                  <c:v>17.247297101821118</c:v>
                </c:pt>
                <c:pt idx="324">
                  <c:v>16.9544839742851</c:v>
                </c:pt>
                <c:pt idx="325">
                  <c:v>16.66550022192526</c:v>
                </c:pt>
                <c:pt idx="326">
                  <c:v>16.380311156181829</c:v>
                </c:pt>
                <c:pt idx="327">
                  <c:v>16.098882257490729</c:v>
                </c:pt>
                <c:pt idx="328">
                  <c:v>15.82117917522001</c:v>
                </c:pt>
                <c:pt idx="329">
                  <c:v>15.54716772760567</c:v>
                </c:pt>
                <c:pt idx="330">
                  <c:v>15.27681390168695</c:v>
                </c:pt>
                <c:pt idx="331">
                  <c:v>15.010083853241049</c:v>
                </c:pt>
                <c:pt idx="332">
                  <c:v>14.746943906717309</c:v>
                </c:pt>
                <c:pt idx="333">
                  <c:v>14.487360555170779</c:v>
                </c:pt>
                <c:pt idx="334">
                  <c:v>14.23130046019528</c:v>
                </c:pt>
                <c:pt idx="335">
                  <c:v>13.978730451855739</c:v>
                </c:pt>
                <c:pt idx="336">
                  <c:v>13.729617528620119</c:v>
                </c:pt>
                <c:pt idx="337">
                  <c:v>13.48392885729055</c:v>
                </c:pt>
                <c:pt idx="338">
                  <c:v>13.241631772933999</c:v>
                </c:pt>
                <c:pt idx="339">
                  <c:v>13.002693778812271</c:v>
                </c:pt>
                <c:pt idx="340">
                  <c:v>12.76708254631132</c:v>
                </c:pt>
                <c:pt idx="341">
                  <c:v>12.534765914870039</c:v>
                </c:pt>
                <c:pt idx="342">
                  <c:v>12.30571189190834</c:v>
                </c:pt>
                <c:pt idx="343">
                  <c:v>12.079888652754571</c:v>
                </c:pt>
                <c:pt idx="344">
                  <c:v>11.857264540572301</c:v>
                </c:pt>
                <c:pt idx="345">
                  <c:v>11.637808066286469</c:v>
                </c:pt>
                <c:pt idx="346">
                  <c:v>11.42148790850875</c:v>
                </c:pt>
                <c:pt idx="347">
                  <c:v>11.20827291346237</c:v>
                </c:pt>
                <c:pt idx="348">
                  <c:v>10.99813209490611</c:v>
                </c:pt>
                <c:pt idx="349">
                  <c:v>10.79103463405767</c:v>
                </c:pt>
                <c:pt idx="350">
                  <c:v>10.5869498795163</c:v>
                </c:pt>
                <c:pt idx="351">
                  <c:v>10.385847347184701</c:v>
                </c:pt>
                <c:pt idx="352">
                  <c:v>10.1876967201902</c:v>
                </c:pt>
                <c:pt idx="353">
                  <c:v>9.9924678488052141</c:v>
                </c:pt>
                <c:pt idx="354">
                  <c:v>9.8001307503668542</c:v>
                </c:pt>
                <c:pt idx="355">
                  <c:v>9.6106556091958968</c:v>
                </c:pt>
                <c:pt idx="356">
                  <c:v>9.4240127765148944</c:v>
                </c:pt>
                <c:pt idx="357">
                  <c:v>9.2401727703655343</c:v>
                </c:pt>
                <c:pt idx="358">
                  <c:v>9.0591062755251883</c:v>
                </c:pt>
                <c:pt idx="359">
                  <c:v>8.8807841434226606</c:v>
                </c:pt>
                <c:pt idx="360">
                  <c:v>8.7051773920531108</c:v>
                </c:pt>
                <c:pt idx="361">
                  <c:v>8.532257205892158</c:v>
                </c:pt>
                <c:pt idx="362">
                  <c:v>9.094456756926057</c:v>
                </c:pt>
                <c:pt idx="363">
                  <c:v>9.6389489683082825</c:v>
                </c:pt>
                <c:pt idx="364">
                  <c:v>10.167047404301719</c:v>
                </c:pt>
                <c:pt idx="365">
                  <c:v>10.67987988509849</c:v>
                </c:pt>
                <c:pt idx="366">
                  <c:v>11.178426240110131</c:v>
                </c:pt>
                <c:pt idx="367">
                  <c:v>11.663546425915831</c:v>
                </c:pt>
                <c:pt idx="368">
                  <c:v>12.13600190067878</c:v>
                </c:pt>
                <c:pt idx="369">
                  <c:v>12.596472164607571</c:v>
                </c:pt>
                <c:pt idx="370">
                  <c:v>13.04556776199235</c:v>
                </c:pt>
                <c:pt idx="371">
                  <c:v>13.48384064485122</c:v>
                </c:pt>
                <c:pt idx="372">
                  <c:v>13.91179253672197</c:v>
                </c:pt>
                <c:pt idx="373">
                  <c:v>14.329881758162241</c:v>
                </c:pt>
                <c:pt idx="374">
                  <c:v>14.738528853239419</c:v>
                </c:pt>
                <c:pt idx="375">
                  <c:v>15.138121270206989</c:v>
                </c:pt>
                <c:pt idx="376">
                  <c:v>15.529017287931</c:v>
                </c:pt>
                <c:pt idx="377">
                  <c:v>15.911549334821959</c:v>
                </c:pt>
                <c:pt idx="378">
                  <c:v>16.286026813992141</c:v>
                </c:pt>
                <c:pt idx="379">
                  <c:v>16.65273852368955</c:v>
                </c:pt>
                <c:pt idx="380">
                  <c:v>17.01195474341975</c:v>
                </c:pt>
                <c:pt idx="381">
                  <c:v>17.363929041928369</c:v>
                </c:pt>
                <c:pt idx="382">
                  <c:v>17.708899852231621</c:v>
                </c:pt>
                <c:pt idx="383">
                  <c:v>18.047091850325799</c:v>
                </c:pt>
                <c:pt idx="384">
                  <c:v>18.378717167485419</c:v>
                </c:pt>
                <c:pt idx="385">
                  <c:v>18.703976460735561</c:v>
                </c:pt>
                <c:pt idx="386">
                  <c:v>19.023059861835961</c:v>
                </c:pt>
                <c:pt idx="387">
                  <c:v>19.336147821699281</c:v>
                </c:pt>
                <c:pt idx="388">
                  <c:v>19.643411864403181</c:v>
                </c:pt>
                <c:pt idx="389">
                  <c:v>19.945015262706249</c:v>
                </c:pt>
                <c:pt idx="390">
                  <c:v>20.241113645135101</c:v>
                </c:pt>
                <c:pt idx="391">
                  <c:v>20.531855543191998</c:v>
                </c:pt>
                <c:pt idx="392">
                  <c:v>20.817382885976141</c:v>
                </c:pt>
                <c:pt idx="393">
                  <c:v>21.097831448465151</c:v>
                </c:pt>
                <c:pt idx="394">
                  <c:v>21.373331258829371</c:v>
                </c:pt>
                <c:pt idx="395">
                  <c:v>21.644006969416541</c:v>
                </c:pt>
                <c:pt idx="396">
                  <c:v>21.90997819542487</c:v>
                </c:pt>
                <c:pt idx="397">
                  <c:v>22.171359824757669</c:v>
                </c:pt>
                <c:pt idx="398">
                  <c:v>22.42826230210601</c:v>
                </c:pt>
                <c:pt idx="399">
                  <c:v>22.680791889925331</c:v>
                </c:pt>
                <c:pt idx="400">
                  <c:v>22.929050908644939</c:v>
                </c:pt>
                <c:pt idx="401">
                  <c:v>23.17313795816937</c:v>
                </c:pt>
                <c:pt idx="402">
                  <c:v>23.413148122488298</c:v>
                </c:pt>
                <c:pt idx="403">
                  <c:v>23.649173159002491</c:v>
                </c:pt>
                <c:pt idx="404">
                  <c:v>23.88130167399185</c:v>
                </c:pt>
                <c:pt idx="405">
                  <c:v>24.109619285493459</c:v>
                </c:pt>
                <c:pt idx="406">
                  <c:v>24.334208774719698</c:v>
                </c:pt>
                <c:pt idx="407">
                  <c:v>24.55515022702604</c:v>
                </c:pt>
                <c:pt idx="408">
                  <c:v>24.772521163332041</c:v>
                </c:pt>
                <c:pt idx="409">
                  <c:v>24.986396662806381</c:v>
                </c:pt>
                <c:pt idx="410">
                  <c:v>25.196849477544621</c:v>
                </c:pt>
                <c:pt idx="411">
                  <c:v>25.40395013989577</c:v>
                </c:pt>
                <c:pt idx="412">
                  <c:v>25.607767063030039</c:v>
                </c:pt>
                <c:pt idx="413">
                  <c:v>25.808366635282908</c:v>
                </c:pt>
                <c:pt idx="414">
                  <c:v>26.005813308760079</c:v>
                </c:pt>
                <c:pt idx="415">
                  <c:v>26.200169682643061</c:v>
                </c:pt>
                <c:pt idx="416">
                  <c:v>26.391496581594708</c:v>
                </c:pt>
                <c:pt idx="417">
                  <c:v>26.579853129627981</c:v>
                </c:pt>
                <c:pt idx="418">
                  <c:v>26.765296819769251</c:v>
                </c:pt>
                <c:pt idx="419">
                  <c:v>26.94788357981837</c:v>
                </c:pt>
                <c:pt idx="420">
                  <c:v>27.12766783448161</c:v>
                </c:pt>
                <c:pt idx="421">
                  <c:v>27.304702564130519</c:v>
                </c:pt>
                <c:pt idx="422">
                  <c:v>27.479039360418259</c:v>
                </c:pt>
                <c:pt idx="423">
                  <c:v>27.650728478966101</c:v>
                </c:pt>
                <c:pt idx="424">
                  <c:v>27.819818889315538</c:v>
                </c:pt>
                <c:pt idx="425">
                  <c:v>27.986358322325689</c:v>
                </c:pt>
                <c:pt idx="426">
                  <c:v>28.15039331518166</c:v>
                </c:pt>
                <c:pt idx="427">
                  <c:v>28.31196925416646</c:v>
                </c:pt>
                <c:pt idx="428">
                  <c:v>28.471130415337541</c:v>
                </c:pt>
                <c:pt idx="429">
                  <c:v>28.627920003238209</c:v>
                </c:pt>
                <c:pt idx="430">
                  <c:v>28.782380187764431</c:v>
                </c:pt>
                <c:pt idx="431">
                  <c:v>28.93455213929883</c:v>
                </c:pt>
                <c:pt idx="432">
                  <c:v>28.812065486293509</c:v>
                </c:pt>
                <c:pt idx="433">
                  <c:v>28.691138329807028</c:v>
                </c:pt>
                <c:pt idx="434">
                  <c:v>28.57175348131323</c:v>
                </c:pt>
                <c:pt idx="435">
                  <c:v>28.4538938885383</c:v>
                </c:pt>
                <c:pt idx="436">
                  <c:v>28.337542635283299</c:v>
                </c:pt>
                <c:pt idx="437">
                  <c:v>28.222682941234488</c:v>
                </c:pt>
                <c:pt idx="438">
                  <c:v>28.109298161761551</c:v>
                </c:pt>
                <c:pt idx="439">
                  <c:v>27.997371787703631</c:v>
                </c:pt>
                <c:pt idx="440">
                  <c:v>27.886887445143209</c:v>
                </c:pt>
                <c:pt idx="441">
                  <c:v>27.77782889516774</c:v>
                </c:pt>
                <c:pt idx="442">
                  <c:v>27.670180033619118</c:v>
                </c:pt>
                <c:pt idx="443">
                  <c:v>27.563924890830979</c:v>
                </c:pt>
                <c:pt idx="444">
                  <c:v>27.459047631353751</c:v>
                </c:pt>
                <c:pt idx="445">
                  <c:v>27.355532553667651</c:v>
                </c:pt>
                <c:pt idx="446">
                  <c:v>27.253364089883419</c:v>
                </c:pt>
                <c:pt idx="447">
                  <c:v>27.152526805431119</c:v>
                </c:pt>
                <c:pt idx="448">
                  <c:v>27.053005398736719</c:v>
                </c:pt>
                <c:pt idx="449">
                  <c:v>26.954784700886801</c:v>
                </c:pt>
                <c:pt idx="450">
                  <c:v>26.857849675281269</c:v>
                </c:pt>
                <c:pt idx="451">
                  <c:v>26.762185417274139</c:v>
                </c:pt>
                <c:pt idx="452">
                  <c:v>26.66777715380265</c:v>
                </c:pt>
                <c:pt idx="453">
                  <c:v>26.574610243004461</c:v>
                </c:pt>
                <c:pt idx="454">
                  <c:v>26.48267017382334</c:v>
                </c:pt>
                <c:pt idx="455">
                  <c:v>26.39194256560323</c:v>
                </c:pt>
                <c:pt idx="456">
                  <c:v>26.30241316767086</c:v>
                </c:pt>
                <c:pt idx="457">
                  <c:v>26.214067858907029</c:v>
                </c:pt>
                <c:pt idx="458">
                  <c:v>26.126892647306601</c:v>
                </c:pt>
                <c:pt idx="459">
                  <c:v>26.040873669527372</c:v>
                </c:pt>
                <c:pt idx="460">
                  <c:v>25.955997190427951</c:v>
                </c:pt>
                <c:pt idx="461">
                  <c:v>25.872249602594739</c:v>
                </c:pt>
                <c:pt idx="462">
                  <c:v>25.50316613161899</c:v>
                </c:pt>
                <c:pt idx="463">
                  <c:v>25.138121329865669</c:v>
                </c:pt>
                <c:pt idx="464">
                  <c:v>24.7770847731882</c:v>
                </c:pt>
                <c:pt idx="465">
                  <c:v>24.42002615926658</c:v>
                </c:pt>
                <c:pt idx="466">
                  <c:v>24.066915307576298</c:v>
                </c:pt>
                <c:pt idx="467">
                  <c:v>23.717722159356999</c:v>
                </c:pt>
                <c:pt idx="468">
                  <c:v>23.372416777580948</c:v>
                </c:pt>
                <c:pt idx="469">
                  <c:v>23.03096934692125</c:v>
                </c:pt>
                <c:pt idx="470">
                  <c:v>22.69335017371985</c:v>
                </c:pt>
                <c:pt idx="471">
                  <c:v>22.359529685955291</c:v>
                </c:pt>
                <c:pt idx="472">
                  <c:v>22.02947843321023</c:v>
                </c:pt>
                <c:pt idx="473">
                  <c:v>21.7031670866387</c:v>
                </c:pt>
                <c:pt idx="474">
                  <c:v>21.380566438933201</c:v>
                </c:pt>
                <c:pt idx="475">
                  <c:v>21.06164740429146</c:v>
                </c:pt>
                <c:pt idx="476">
                  <c:v>20.746381018382959</c:v>
                </c:pt>
                <c:pt idx="477">
                  <c:v>20.434738438315279</c:v>
                </c:pt>
                <c:pt idx="478">
                  <c:v>20.126690942600121</c:v>
                </c:pt>
                <c:pt idx="479">
                  <c:v>19.82220993111909</c:v>
                </c:pt>
                <c:pt idx="480">
                  <c:v>19.521266925089229</c:v>
                </c:pt>
                <c:pt idx="481">
                  <c:v>19.223833567028318</c:v>
                </c:pt>
                <c:pt idx="482">
                  <c:v>18.929881620719829</c:v>
                </c:pt>
                <c:pt idx="483">
                  <c:v>18.639382971177689</c:v>
                </c:pt>
                <c:pt idx="484">
                  <c:v>18.352309624610768</c:v>
                </c:pt>
                <c:pt idx="485">
                  <c:v>18.06863370838704</c:v>
                </c:pt>
                <c:pt idx="486">
                  <c:v>17.78832747099754</c:v>
                </c:pt>
                <c:pt idx="487">
                  <c:v>17.51136328201995</c:v>
                </c:pt>
                <c:pt idx="488">
                  <c:v>17.237713632082009</c:v>
                </c:pt>
                <c:pt idx="489">
                  <c:v>16.967351132824579</c:v>
                </c:pt>
                <c:pt idx="490">
                  <c:v>16.700248516864399</c:v>
                </c:pt>
                <c:pt idx="491">
                  <c:v>16.436378637756579</c:v>
                </c:pt>
                <c:pt idx="492">
                  <c:v>16.175714469956841</c:v>
                </c:pt>
                <c:pt idx="493">
                  <c:v>15.91822910878337</c:v>
                </c:pt>
                <c:pt idx="494">
                  <c:v>15.663895770378421</c:v>
                </c:pt>
                <c:pt idx="495">
                  <c:v>15.41268779166961</c:v>
                </c:pt>
                <c:pt idx="496">
                  <c:v>15.164578630330899</c:v>
                </c:pt>
                <c:pt idx="497">
                  <c:v>14.91954186474327</c:v>
                </c:pt>
                <c:pt idx="498">
                  <c:v>14.677551193955029</c:v>
                </c:pt>
                <c:pt idx="499">
                  <c:v>14.4385804376419</c:v>
                </c:pt>
                <c:pt idx="500">
                  <c:v>14.20260353606668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CD4-4A68-832A-E775018C52B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96496832"/>
        <c:axId val="496498752"/>
      </c:lineChart>
      <c:catAx>
        <c:axId val="49649683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80630981110139699"/>
              <c:y val="0.8626225689522969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496498752"/>
        <c:crosses val="autoZero"/>
        <c:auto val="1"/>
        <c:lblAlgn val="ctr"/>
        <c:lblOffset val="100"/>
        <c:noMultiLvlLbl val="0"/>
      </c:catAx>
      <c:valAx>
        <c:axId val="496498752"/>
        <c:scaling>
          <c:orientation val="minMax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eed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2.7889978208483955E-2"/>
              <c:y val="0.2287285746373275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>
            <a:solidFill>
              <a:schemeClr val="tx1">
                <a:lumMod val="50000"/>
                <a:lumOff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4964968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2</Pages>
  <Words>193</Words>
  <Characters>1105</Characters>
  <Application>Microsoft Office Word</Application>
  <DocSecurity>0</DocSecurity>
  <Lines>9</Lines>
  <Paragraphs>2</Paragraphs>
  <ScaleCrop>false</ScaleCrop>
  <Company/>
  <LinksUpToDate>false</LinksUpToDate>
  <CharactersWithSpaces>12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 Mr.Liu</dc:creator>
  <cp:keywords/>
  <dc:description/>
  <cp:lastModifiedBy>Mr.Liu</cp:lastModifiedBy>
  <cp:revision>19</cp:revision>
  <dcterms:created xsi:type="dcterms:W3CDTF">2023-04-06T08:53:00Z</dcterms:created>
  <dcterms:modified xsi:type="dcterms:W3CDTF">2023-06-07T11:22:00Z</dcterms:modified>
</cp:coreProperties>
</file>